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409" r:id="rId2"/>
    <p:sldId id="552" r:id="rId3"/>
    <p:sldId id="451" r:id="rId4"/>
    <p:sldId id="482" r:id="rId5"/>
    <p:sldId id="454" r:id="rId6"/>
    <p:sldId id="457" r:id="rId7"/>
    <p:sldId id="484" r:id="rId8"/>
    <p:sldId id="459" r:id="rId9"/>
    <p:sldId id="519" r:id="rId10"/>
    <p:sldId id="522" r:id="rId11"/>
    <p:sldId id="523" r:id="rId12"/>
    <p:sldId id="544" r:id="rId13"/>
    <p:sldId id="540" r:id="rId14"/>
    <p:sldId id="541" r:id="rId15"/>
    <p:sldId id="520" r:id="rId16"/>
    <p:sldId id="549" r:id="rId17"/>
    <p:sldId id="504" r:id="rId18"/>
    <p:sldId id="514" r:id="rId19"/>
    <p:sldId id="542" r:id="rId20"/>
    <p:sldId id="545" r:id="rId21"/>
    <p:sldId id="550" r:id="rId22"/>
    <p:sldId id="551" r:id="rId23"/>
  </p:sldIdLst>
  <p:sldSz cx="9144000" cy="6858000" type="screen4x3"/>
  <p:notesSz cx="9144000" cy="6858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Helvetica"/>
      </a:defRPr>
    </a:lvl1pPr>
    <a:lvl2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Helvetica"/>
      </a:defRPr>
    </a:lvl2pPr>
    <a:lvl3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Helvetica"/>
      </a:defRPr>
    </a:lvl3pPr>
    <a:lvl4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Helvetica"/>
      </a:defRPr>
    </a:lvl4pPr>
    <a:lvl5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Helvetica"/>
      </a:defRPr>
    </a:lvl5pPr>
    <a:lvl6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Helvetica"/>
      </a:defRPr>
    </a:lvl6pPr>
    <a:lvl7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Helvetica"/>
      </a:defRPr>
    </a:lvl7pPr>
    <a:lvl8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Helvetica"/>
      </a:defRPr>
    </a:lvl8pPr>
    <a:lvl9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Helvetica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FD7E7"/>
          </a:solidFill>
        </a:fill>
      </a:tcStyle>
    </a:wholeTbl>
    <a:band2H>
      <a:tcTxStyle/>
      <a:tcStyle>
        <a:tcBdr/>
        <a:fill>
          <a:solidFill>
            <a:srgbClr val="E8ECF4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DEE7D0"/>
          </a:solidFill>
        </a:fill>
      </a:tcStyle>
    </a:wholeTbl>
    <a:band2H>
      <a:tcTxStyle/>
      <a:tcStyle>
        <a:tcBdr/>
        <a:fill>
          <a:solidFill>
            <a:srgbClr val="EFF3E9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Row>
  </a:tblStyle>
  <a:tblStyle styleId="{EEE7283C-3CF3-47DC-8721-378D4A62B228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FCDCCE"/>
          </a:solidFill>
        </a:fill>
      </a:tcStyle>
    </a:wholeTbl>
    <a:band2H>
      <a:tcTxStyle/>
      <a:tcStyle>
        <a:tcBdr/>
        <a:fill>
          <a:solidFill>
            <a:srgbClr val="FDEEE8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Row>
  </a:tblStyle>
  <a:tblStyle styleId="{CF821DB8-F4EB-4A41-A1BA-3FCAFE7338EE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Col>
    <a:la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lastRow>
    <a:firstRow>
      <a:tcTxStyle b="on" i="off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Row>
  </a:tblStyle>
  <a:tblStyle styleId="{2708684C-4D16-4618-839F-0558EEFCDFE6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lastRow>
    <a:firstRow>
      <a:tcTxStyle b="on" i="off">
        <a:fontRef idx="maj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1EBBBCC-DAD2-459C-BE2E-F6DE35CF9A28}" styleName="Темный стиль 2 - акцент 3/акцент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Средний стиль 2 -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Средний стиль 2 -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Средний стиль 1 -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FABFCF23-3B69-468F-B69F-88F6DE6A72F2}" styleName="Средний стиль 1 -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FECB4D8-DB02-4DC6-A0A2-4F2EBAE1DC90}" styleName="Средний стиль 1 -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1E171933-4619-4E11-9A3F-F7608DF75F80}" styleName="Средний стиль 1 -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0100" autoAdjust="0"/>
  </p:normalViewPr>
  <p:slideViewPr>
    <p:cSldViewPr>
      <p:cViewPr varScale="1">
        <p:scale>
          <a:sx n="86" d="100"/>
          <a:sy n="86" d="100"/>
        </p:scale>
        <p:origin x="1382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336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16E5E7-7E76-4654-8FCF-AA34E7041A22}" type="datetimeFigureOut">
              <a:rPr lang="ru-RU" smtClean="0"/>
              <a:pPr/>
              <a:t>27.04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01BEE9-F377-4C9E-9B66-0AA92A68FE0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69992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" name="Shape 445"/>
          <p:cNvSpPr>
            <a:spLocks noGrp="1" noRot="1" noChangeAspect="1"/>
          </p:cNvSpPr>
          <p:nvPr>
            <p:ph type="sldImg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46" name="Shape 446"/>
          <p:cNvSpPr>
            <a:spLocks noGrp="1"/>
          </p:cNvSpPr>
          <p:nvPr>
            <p:ph type="body" sz="quarter" idx="1"/>
          </p:nvPr>
        </p:nvSpPr>
        <p:spPr>
          <a:xfrm>
            <a:off x="1219200" y="3257550"/>
            <a:ext cx="6705600" cy="30861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4069050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n-lt"/>
        <a:ea typeface="+mn-ea"/>
        <a:cs typeface="+mn-cs"/>
        <a:sym typeface="Calibri"/>
      </a:defRPr>
    </a:lvl1pPr>
    <a:lvl2pPr indent="228600" latinLnBrk="0">
      <a:defRPr sz="1200">
        <a:latin typeface="+mn-lt"/>
        <a:ea typeface="+mn-ea"/>
        <a:cs typeface="+mn-cs"/>
        <a:sym typeface="Calibri"/>
      </a:defRPr>
    </a:lvl2pPr>
    <a:lvl3pPr indent="457200" latinLnBrk="0">
      <a:defRPr sz="1200">
        <a:latin typeface="+mn-lt"/>
        <a:ea typeface="+mn-ea"/>
        <a:cs typeface="+mn-cs"/>
        <a:sym typeface="Calibri"/>
      </a:defRPr>
    </a:lvl3pPr>
    <a:lvl4pPr indent="685800" latinLnBrk="0">
      <a:defRPr sz="1200">
        <a:latin typeface="+mn-lt"/>
        <a:ea typeface="+mn-ea"/>
        <a:cs typeface="+mn-cs"/>
        <a:sym typeface="Calibri"/>
      </a:defRPr>
    </a:lvl4pPr>
    <a:lvl5pPr indent="914400" latinLnBrk="0">
      <a:defRPr sz="1200">
        <a:latin typeface="+mn-lt"/>
        <a:ea typeface="+mn-ea"/>
        <a:cs typeface="+mn-cs"/>
        <a:sym typeface="Calibri"/>
      </a:defRPr>
    </a:lvl5pPr>
    <a:lvl6pPr indent="1143000" latinLnBrk="0">
      <a:defRPr sz="1200">
        <a:latin typeface="+mn-lt"/>
        <a:ea typeface="+mn-ea"/>
        <a:cs typeface="+mn-cs"/>
        <a:sym typeface="Calibri"/>
      </a:defRPr>
    </a:lvl6pPr>
    <a:lvl7pPr indent="1371600" latinLnBrk="0">
      <a:defRPr sz="1200">
        <a:latin typeface="+mn-lt"/>
        <a:ea typeface="+mn-ea"/>
        <a:cs typeface="+mn-cs"/>
        <a:sym typeface="Calibri"/>
      </a:defRPr>
    </a:lvl7pPr>
    <a:lvl8pPr indent="1600200" latinLnBrk="0">
      <a:defRPr sz="1200">
        <a:latin typeface="+mn-lt"/>
        <a:ea typeface="+mn-ea"/>
        <a:cs typeface="+mn-cs"/>
        <a:sym typeface="Calibri"/>
      </a:defRPr>
    </a:lvl8pPr>
    <a:lvl9pPr indent="1828800" latinLnBrk="0">
      <a:defRPr sz="1200">
        <a:latin typeface="+mn-lt"/>
        <a:ea typeface="+mn-ea"/>
        <a:cs typeface="+mn-cs"/>
        <a:sym typeface="Calibri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15734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227657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13"/>
          <p:cNvSpPr>
            <a:spLocks noGrp="1"/>
          </p:cNvSpPr>
          <p:nvPr>
            <p:ph type="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t>Текст заголовка</a:t>
            </a:r>
          </a:p>
        </p:txBody>
      </p:sp>
      <p:sp>
        <p:nvSpPr>
          <p:cNvPr id="14" name="Shape 14"/>
          <p:cNvSpPr>
            <a:spLocks noGrp="1"/>
          </p:cNvSpPr>
          <p:nvPr>
            <p:ph type="body" sz="quarter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SzTx/>
              <a:buFontTx/>
              <a:buNone/>
              <a:defRPr>
                <a:solidFill>
                  <a:srgbClr val="888888"/>
                </a:solidFill>
              </a:defRPr>
            </a:lvl1pPr>
            <a:lvl2pPr marL="0" indent="0" algn="ctr">
              <a:buSzTx/>
              <a:buFontTx/>
              <a:buNone/>
              <a:defRPr>
                <a:solidFill>
                  <a:srgbClr val="888888"/>
                </a:solidFill>
              </a:defRPr>
            </a:lvl2pPr>
            <a:lvl3pPr marL="0" indent="0" algn="ctr">
              <a:buSzTx/>
              <a:buFontTx/>
              <a:buNone/>
              <a:defRPr>
                <a:solidFill>
                  <a:srgbClr val="888888"/>
                </a:solidFill>
              </a:defRPr>
            </a:lvl3pPr>
            <a:lvl4pPr marL="0" indent="0" algn="ctr">
              <a:buSzTx/>
              <a:buFontTx/>
              <a:buNone/>
              <a:defRPr>
                <a:solidFill>
                  <a:srgbClr val="888888"/>
                </a:solidFill>
              </a:defRPr>
            </a:lvl4pPr>
            <a:lvl5pPr marL="0" indent="0" algn="ctr">
              <a:buSzTx/>
              <a:buFontTx/>
              <a:buNone/>
              <a:defRPr>
                <a:solidFill>
                  <a:srgbClr val="888888"/>
                </a:solidFill>
              </a:defRPr>
            </a:lvl5pPr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15" name="Shape 15"/>
          <p:cNvSpPr>
            <a:spLocks noGrp="1"/>
          </p:cNvSpPr>
          <p:nvPr>
            <p:ph type="sldNum" sz="quarter" idx="2"/>
          </p:nvPr>
        </p:nvSpPr>
        <p:spPr>
          <a:xfrm>
            <a:off x="8422821" y="6404293"/>
            <a:ext cx="263980" cy="26923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>
            <a:spLocks noGrp="1"/>
          </p:cNvSpPr>
          <p:nvPr>
            <p:ph type="title"/>
          </p:nvPr>
        </p:nvSpPr>
        <p:spPr>
          <a:xfrm>
            <a:off x="6629400" y="274638"/>
            <a:ext cx="2057400" cy="5851527"/>
          </a:xfrm>
          <a:prstGeom prst="rect">
            <a:avLst/>
          </a:prstGeom>
        </p:spPr>
        <p:txBody>
          <a:bodyPr/>
          <a:lstStyle/>
          <a:p>
            <a:r>
              <a:t>Текст заголовка</a:t>
            </a:r>
          </a:p>
        </p:txBody>
      </p:sp>
      <p:sp>
        <p:nvSpPr>
          <p:cNvPr id="104" name="Shape 104"/>
          <p:cNvSpPr>
            <a:spLocks noGrp="1"/>
          </p:cNvSpPr>
          <p:nvPr>
            <p:ph type="body" idx="1"/>
          </p:nvPr>
        </p:nvSpPr>
        <p:spPr>
          <a:xfrm>
            <a:off x="457200" y="274638"/>
            <a:ext cx="6019800" cy="5851527"/>
          </a:xfrm>
          <a:prstGeom prst="rect">
            <a:avLst/>
          </a:prstGeom>
        </p:spPr>
        <p:txBody>
          <a:bodyPr/>
          <a:lstStyle/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105" name="Shape 105"/>
          <p:cNvSpPr>
            <a:spLocks noGrp="1"/>
          </p:cNvSpPr>
          <p:nvPr>
            <p:ph type="sldNum" sz="quarter" idx="2"/>
          </p:nvPr>
        </p:nvSpPr>
        <p:spPr>
          <a:xfrm>
            <a:off x="8317183" y="6288262"/>
            <a:ext cx="317260" cy="332739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Shape 112"/>
          <p:cNvSpPr>
            <a:spLocks noGrp="1"/>
          </p:cNvSpPr>
          <p:nvPr>
            <p:ph type="sldNum" sz="quarter" idx="2"/>
          </p:nvPr>
        </p:nvSpPr>
        <p:spPr>
          <a:xfrm>
            <a:off x="6289220" y="6221731"/>
            <a:ext cx="263980" cy="26923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Shape 119"/>
          <p:cNvSpPr>
            <a:spLocks noGrp="1"/>
          </p:cNvSpPr>
          <p:nvPr>
            <p:ph type="sldNum" sz="quarter" idx="2"/>
          </p:nvPr>
        </p:nvSpPr>
        <p:spPr>
          <a:xfrm>
            <a:off x="6289220" y="6221731"/>
            <a:ext cx="263980" cy="26923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Shape 126"/>
          <p:cNvSpPr/>
          <p:nvPr/>
        </p:nvSpPr>
        <p:spPr>
          <a:xfrm>
            <a:off x="877528" y="277760"/>
            <a:ext cx="985193" cy="6200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1519" tIns="31519" rIns="31519" bIns="31519" anchor="ctr">
            <a:spAutoFit/>
          </a:bodyPr>
          <a:lstStyle/>
          <a:p>
            <a:pPr defTabSz="912652">
              <a:defRPr cap="all">
                <a:solidFill>
                  <a:srgbClr val="A6A6A6"/>
                </a:solidFill>
                <a:latin typeface="PT Sans Narrow"/>
                <a:ea typeface="PT Sans Narrow"/>
                <a:cs typeface="PT Sans Narrow"/>
                <a:sym typeface="PT Sans Narrow"/>
              </a:defRPr>
            </a:pPr>
            <a:r>
              <a:t>Портал </a:t>
            </a:r>
            <a:endParaRPr sz="4800">
              <a:solidFill>
                <a:srgbClr val="FFFFFF"/>
              </a:solidFill>
            </a:endParaRPr>
          </a:p>
          <a:p>
            <a:pPr defTabSz="912652">
              <a:defRPr cap="all">
                <a:solidFill>
                  <a:srgbClr val="A6A6A6"/>
                </a:solidFill>
                <a:latin typeface="PT Sans Narrow"/>
                <a:ea typeface="PT Sans Narrow"/>
                <a:cs typeface="PT Sans Narrow"/>
                <a:sym typeface="PT Sans Narrow"/>
              </a:defRPr>
            </a:pPr>
            <a:r>
              <a:t>фермера</a:t>
            </a:r>
          </a:p>
        </p:txBody>
      </p:sp>
      <p:sp>
        <p:nvSpPr>
          <p:cNvPr id="127" name="Shape 127"/>
          <p:cNvSpPr/>
          <p:nvPr/>
        </p:nvSpPr>
        <p:spPr>
          <a:xfrm>
            <a:off x="200725" y="228779"/>
            <a:ext cx="659934" cy="699975"/>
          </a:xfrm>
          <a:prstGeom prst="ellipse">
            <a:avLst/>
          </a:prstGeom>
          <a:solidFill>
            <a:schemeClr val="accent3"/>
          </a:solidFill>
          <a:ln w="12700">
            <a:miter lim="400000"/>
          </a:ln>
        </p:spPr>
        <p:txBody>
          <a:bodyPr lIns="45718" tIns="45718" rIns="45718" bIns="45718" anchor="ctr"/>
          <a:lstStyle/>
          <a:p>
            <a:pPr algn="ctr" defTabSz="913270">
              <a:defRPr>
                <a:solidFill>
                  <a:srgbClr val="FFFFFF"/>
                </a:solidFill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128" name="Shape 128"/>
          <p:cNvSpPr/>
          <p:nvPr/>
        </p:nvSpPr>
        <p:spPr>
          <a:xfrm>
            <a:off x="344093" y="380124"/>
            <a:ext cx="373197" cy="36208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981" y="17788"/>
                </a:moveTo>
                <a:cubicBezTo>
                  <a:pt x="20981" y="18424"/>
                  <a:pt x="20787" y="19016"/>
                  <a:pt x="20361" y="19440"/>
                </a:cubicBezTo>
                <a:cubicBezTo>
                  <a:pt x="19626" y="20245"/>
                  <a:pt x="19626" y="20245"/>
                  <a:pt x="19626" y="20245"/>
                </a:cubicBezTo>
                <a:cubicBezTo>
                  <a:pt x="19239" y="20668"/>
                  <a:pt x="18697" y="20922"/>
                  <a:pt x="18155" y="20880"/>
                </a:cubicBezTo>
                <a:cubicBezTo>
                  <a:pt x="17768" y="21346"/>
                  <a:pt x="17226" y="21600"/>
                  <a:pt x="16645" y="21600"/>
                </a:cubicBezTo>
                <a:cubicBezTo>
                  <a:pt x="15639" y="21600"/>
                  <a:pt x="15639" y="21600"/>
                  <a:pt x="15639" y="21600"/>
                </a:cubicBezTo>
                <a:cubicBezTo>
                  <a:pt x="15058" y="21600"/>
                  <a:pt x="14516" y="21346"/>
                  <a:pt x="14168" y="20880"/>
                </a:cubicBezTo>
                <a:cubicBezTo>
                  <a:pt x="13587" y="20922"/>
                  <a:pt x="13045" y="20668"/>
                  <a:pt x="12658" y="20245"/>
                </a:cubicBezTo>
                <a:cubicBezTo>
                  <a:pt x="11923" y="19440"/>
                  <a:pt x="11923" y="19440"/>
                  <a:pt x="11923" y="19440"/>
                </a:cubicBezTo>
                <a:cubicBezTo>
                  <a:pt x="11535" y="19016"/>
                  <a:pt x="11342" y="18424"/>
                  <a:pt x="11342" y="17831"/>
                </a:cubicBezTo>
                <a:cubicBezTo>
                  <a:pt x="10955" y="17407"/>
                  <a:pt x="10684" y="16814"/>
                  <a:pt x="10684" y="16179"/>
                </a:cubicBezTo>
                <a:cubicBezTo>
                  <a:pt x="10684" y="15078"/>
                  <a:pt x="10684" y="15078"/>
                  <a:pt x="10684" y="15078"/>
                </a:cubicBezTo>
                <a:cubicBezTo>
                  <a:pt x="10684" y="14442"/>
                  <a:pt x="10955" y="13849"/>
                  <a:pt x="11342" y="13426"/>
                </a:cubicBezTo>
                <a:cubicBezTo>
                  <a:pt x="11342" y="12833"/>
                  <a:pt x="11535" y="12240"/>
                  <a:pt x="11923" y="11816"/>
                </a:cubicBezTo>
                <a:cubicBezTo>
                  <a:pt x="12658" y="11012"/>
                  <a:pt x="12658" y="11012"/>
                  <a:pt x="12658" y="11012"/>
                </a:cubicBezTo>
                <a:cubicBezTo>
                  <a:pt x="13045" y="10588"/>
                  <a:pt x="13587" y="10334"/>
                  <a:pt x="14168" y="10334"/>
                </a:cubicBezTo>
                <a:cubicBezTo>
                  <a:pt x="14516" y="9911"/>
                  <a:pt x="15058" y="9656"/>
                  <a:pt x="15639" y="9656"/>
                </a:cubicBezTo>
                <a:cubicBezTo>
                  <a:pt x="16645" y="9656"/>
                  <a:pt x="16645" y="9656"/>
                  <a:pt x="16645" y="9656"/>
                </a:cubicBezTo>
                <a:cubicBezTo>
                  <a:pt x="17226" y="9656"/>
                  <a:pt x="17768" y="9911"/>
                  <a:pt x="18155" y="10334"/>
                </a:cubicBezTo>
                <a:cubicBezTo>
                  <a:pt x="18697" y="10334"/>
                  <a:pt x="19239" y="10588"/>
                  <a:pt x="19626" y="11012"/>
                </a:cubicBezTo>
                <a:cubicBezTo>
                  <a:pt x="20361" y="11816"/>
                  <a:pt x="20361" y="11816"/>
                  <a:pt x="20361" y="11816"/>
                </a:cubicBezTo>
                <a:cubicBezTo>
                  <a:pt x="20787" y="12240"/>
                  <a:pt x="20981" y="12833"/>
                  <a:pt x="20981" y="13468"/>
                </a:cubicBezTo>
                <a:cubicBezTo>
                  <a:pt x="21368" y="13849"/>
                  <a:pt x="21600" y="14442"/>
                  <a:pt x="21600" y="15078"/>
                </a:cubicBezTo>
                <a:cubicBezTo>
                  <a:pt x="21600" y="16179"/>
                  <a:pt x="21600" y="16179"/>
                  <a:pt x="21600" y="16179"/>
                </a:cubicBezTo>
                <a:cubicBezTo>
                  <a:pt x="21600" y="16814"/>
                  <a:pt x="21368" y="17407"/>
                  <a:pt x="20981" y="17788"/>
                </a:cubicBezTo>
                <a:close/>
                <a:moveTo>
                  <a:pt x="16142" y="11901"/>
                </a:moveTo>
                <a:cubicBezTo>
                  <a:pt x="14284" y="11901"/>
                  <a:pt x="12735" y="13553"/>
                  <a:pt x="12735" y="15628"/>
                </a:cubicBezTo>
                <a:cubicBezTo>
                  <a:pt x="12735" y="17704"/>
                  <a:pt x="14284" y="19355"/>
                  <a:pt x="16142" y="19355"/>
                </a:cubicBezTo>
                <a:cubicBezTo>
                  <a:pt x="18039" y="19355"/>
                  <a:pt x="19548" y="17704"/>
                  <a:pt x="19548" y="15628"/>
                </a:cubicBezTo>
                <a:cubicBezTo>
                  <a:pt x="19548" y="13553"/>
                  <a:pt x="18039" y="11901"/>
                  <a:pt x="16142" y="11901"/>
                </a:cubicBezTo>
                <a:close/>
                <a:moveTo>
                  <a:pt x="16142" y="17704"/>
                </a:moveTo>
                <a:cubicBezTo>
                  <a:pt x="15097" y="17704"/>
                  <a:pt x="14284" y="16772"/>
                  <a:pt x="14284" y="15628"/>
                </a:cubicBezTo>
                <a:cubicBezTo>
                  <a:pt x="14284" y="14485"/>
                  <a:pt x="15097" y="13553"/>
                  <a:pt x="16142" y="13553"/>
                </a:cubicBezTo>
                <a:cubicBezTo>
                  <a:pt x="17187" y="13553"/>
                  <a:pt x="18039" y="14485"/>
                  <a:pt x="18039" y="15628"/>
                </a:cubicBezTo>
                <a:cubicBezTo>
                  <a:pt x="18039" y="16772"/>
                  <a:pt x="17187" y="17704"/>
                  <a:pt x="16142" y="17704"/>
                </a:cubicBezTo>
                <a:close/>
                <a:moveTo>
                  <a:pt x="18232" y="9191"/>
                </a:moveTo>
                <a:cubicBezTo>
                  <a:pt x="17845" y="8682"/>
                  <a:pt x="17226" y="8386"/>
                  <a:pt x="16568" y="8386"/>
                </a:cubicBezTo>
                <a:cubicBezTo>
                  <a:pt x="15445" y="8386"/>
                  <a:pt x="15445" y="8386"/>
                  <a:pt x="15445" y="8386"/>
                </a:cubicBezTo>
                <a:cubicBezTo>
                  <a:pt x="14787" y="8386"/>
                  <a:pt x="14168" y="8682"/>
                  <a:pt x="13781" y="9191"/>
                </a:cubicBezTo>
                <a:cubicBezTo>
                  <a:pt x="13123" y="9191"/>
                  <a:pt x="12542" y="9445"/>
                  <a:pt x="12077" y="9911"/>
                </a:cubicBezTo>
                <a:cubicBezTo>
                  <a:pt x="11265" y="10800"/>
                  <a:pt x="11265" y="10800"/>
                  <a:pt x="11265" y="10800"/>
                </a:cubicBezTo>
                <a:cubicBezTo>
                  <a:pt x="10839" y="11308"/>
                  <a:pt x="10606" y="11986"/>
                  <a:pt x="10606" y="12664"/>
                </a:cubicBezTo>
                <a:cubicBezTo>
                  <a:pt x="10142" y="13129"/>
                  <a:pt x="9871" y="13765"/>
                  <a:pt x="9871" y="14485"/>
                </a:cubicBezTo>
                <a:cubicBezTo>
                  <a:pt x="9871" y="15628"/>
                  <a:pt x="9871" y="15628"/>
                  <a:pt x="9871" y="15628"/>
                </a:cubicBezTo>
                <a:cubicBezTo>
                  <a:pt x="6929" y="15628"/>
                  <a:pt x="6929" y="15628"/>
                  <a:pt x="6929" y="15628"/>
                </a:cubicBezTo>
                <a:cubicBezTo>
                  <a:pt x="6271" y="14612"/>
                  <a:pt x="5187" y="13976"/>
                  <a:pt x="3948" y="13976"/>
                </a:cubicBezTo>
                <a:cubicBezTo>
                  <a:pt x="2787" y="13976"/>
                  <a:pt x="1742" y="14569"/>
                  <a:pt x="1045" y="15501"/>
                </a:cubicBezTo>
                <a:cubicBezTo>
                  <a:pt x="503" y="15289"/>
                  <a:pt x="0" y="14866"/>
                  <a:pt x="0" y="14358"/>
                </a:cubicBezTo>
                <a:cubicBezTo>
                  <a:pt x="0" y="10122"/>
                  <a:pt x="0" y="10122"/>
                  <a:pt x="0" y="10122"/>
                </a:cubicBezTo>
                <a:cubicBezTo>
                  <a:pt x="0" y="9445"/>
                  <a:pt x="503" y="8852"/>
                  <a:pt x="1161" y="8852"/>
                </a:cubicBezTo>
                <a:cubicBezTo>
                  <a:pt x="7819" y="8852"/>
                  <a:pt x="7819" y="8852"/>
                  <a:pt x="7819" y="8852"/>
                </a:cubicBezTo>
                <a:cubicBezTo>
                  <a:pt x="10374" y="2202"/>
                  <a:pt x="10374" y="2202"/>
                  <a:pt x="10374" y="2202"/>
                </a:cubicBezTo>
                <a:cubicBezTo>
                  <a:pt x="10877" y="932"/>
                  <a:pt x="11574" y="0"/>
                  <a:pt x="12697" y="0"/>
                </a:cubicBezTo>
                <a:cubicBezTo>
                  <a:pt x="18271" y="0"/>
                  <a:pt x="18271" y="0"/>
                  <a:pt x="18271" y="0"/>
                </a:cubicBezTo>
                <a:cubicBezTo>
                  <a:pt x="19355" y="0"/>
                  <a:pt x="20284" y="974"/>
                  <a:pt x="20284" y="2202"/>
                </a:cubicBezTo>
                <a:cubicBezTo>
                  <a:pt x="20284" y="10292"/>
                  <a:pt x="20284" y="10292"/>
                  <a:pt x="20284" y="10292"/>
                </a:cubicBezTo>
                <a:cubicBezTo>
                  <a:pt x="19935" y="9911"/>
                  <a:pt x="19935" y="9911"/>
                  <a:pt x="19935" y="9911"/>
                </a:cubicBezTo>
                <a:cubicBezTo>
                  <a:pt x="19471" y="9445"/>
                  <a:pt x="18890" y="9191"/>
                  <a:pt x="18232" y="9191"/>
                </a:cubicBezTo>
                <a:close/>
                <a:moveTo>
                  <a:pt x="18542" y="2922"/>
                </a:moveTo>
                <a:cubicBezTo>
                  <a:pt x="18542" y="2118"/>
                  <a:pt x="17923" y="1440"/>
                  <a:pt x="17187" y="1440"/>
                </a:cubicBezTo>
                <a:cubicBezTo>
                  <a:pt x="13510" y="1440"/>
                  <a:pt x="13510" y="1440"/>
                  <a:pt x="13510" y="1440"/>
                </a:cubicBezTo>
                <a:cubicBezTo>
                  <a:pt x="12774" y="1440"/>
                  <a:pt x="12310" y="2075"/>
                  <a:pt x="11961" y="2922"/>
                </a:cubicBezTo>
                <a:cubicBezTo>
                  <a:pt x="10258" y="7369"/>
                  <a:pt x="10258" y="7369"/>
                  <a:pt x="10258" y="7369"/>
                </a:cubicBezTo>
                <a:cubicBezTo>
                  <a:pt x="18542" y="7327"/>
                  <a:pt x="18542" y="7327"/>
                  <a:pt x="18542" y="7327"/>
                </a:cubicBezTo>
                <a:lnTo>
                  <a:pt x="18542" y="2922"/>
                </a:lnTo>
                <a:close/>
                <a:moveTo>
                  <a:pt x="4026" y="14612"/>
                </a:moveTo>
                <a:cubicBezTo>
                  <a:pt x="5768" y="14612"/>
                  <a:pt x="7200" y="16179"/>
                  <a:pt x="7200" y="18127"/>
                </a:cubicBezTo>
                <a:cubicBezTo>
                  <a:pt x="7200" y="20033"/>
                  <a:pt x="5768" y="21600"/>
                  <a:pt x="4026" y="21600"/>
                </a:cubicBezTo>
                <a:cubicBezTo>
                  <a:pt x="2245" y="21600"/>
                  <a:pt x="813" y="20033"/>
                  <a:pt x="813" y="18127"/>
                </a:cubicBezTo>
                <a:cubicBezTo>
                  <a:pt x="813" y="16179"/>
                  <a:pt x="2245" y="14612"/>
                  <a:pt x="4026" y="14612"/>
                </a:cubicBezTo>
                <a:close/>
                <a:moveTo>
                  <a:pt x="4026" y="19779"/>
                </a:moveTo>
                <a:cubicBezTo>
                  <a:pt x="4839" y="19779"/>
                  <a:pt x="5535" y="19016"/>
                  <a:pt x="5535" y="18127"/>
                </a:cubicBezTo>
                <a:cubicBezTo>
                  <a:pt x="5535" y="17195"/>
                  <a:pt x="4839" y="16475"/>
                  <a:pt x="4026" y="16475"/>
                </a:cubicBezTo>
                <a:cubicBezTo>
                  <a:pt x="3174" y="16475"/>
                  <a:pt x="2516" y="17195"/>
                  <a:pt x="2516" y="18127"/>
                </a:cubicBezTo>
                <a:cubicBezTo>
                  <a:pt x="2516" y="19016"/>
                  <a:pt x="3174" y="19779"/>
                  <a:pt x="4026" y="19779"/>
                </a:cubicBezTo>
                <a:close/>
              </a:path>
            </a:pathLst>
          </a:custGeom>
          <a:solidFill>
            <a:srgbClr val="FFFFFF"/>
          </a:solidFill>
          <a:ln w="12700">
            <a:miter lim="400000"/>
          </a:ln>
        </p:spPr>
        <p:txBody>
          <a:bodyPr lIns="45718" tIns="45718" rIns="45718" bIns="45718"/>
          <a:lstStyle/>
          <a:p>
            <a:pPr defTabSz="913270">
              <a:defRPr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129" name="Shape 129"/>
          <p:cNvSpPr/>
          <p:nvPr/>
        </p:nvSpPr>
        <p:spPr>
          <a:xfrm>
            <a:off x="0" y="6629227"/>
            <a:ext cx="9144000" cy="228781"/>
          </a:xfrm>
          <a:prstGeom prst="rect">
            <a:avLst/>
          </a:prstGeom>
          <a:solidFill>
            <a:schemeClr val="accent3"/>
          </a:solidFill>
          <a:ln w="12700">
            <a:miter lim="400000"/>
          </a:ln>
        </p:spPr>
        <p:txBody>
          <a:bodyPr lIns="45718" tIns="45718" rIns="45718" bIns="45718" anchor="ctr"/>
          <a:lstStyle/>
          <a:p>
            <a:pPr algn="ctr" defTabSz="913270">
              <a:defRPr>
                <a:solidFill>
                  <a:srgbClr val="FFFFFF"/>
                </a:solidFill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130" name="Shape 130"/>
          <p:cNvSpPr>
            <a:spLocks noGrp="1"/>
          </p:cNvSpPr>
          <p:nvPr>
            <p:ph type="sldNum" sz="quarter" idx="2"/>
          </p:nvPr>
        </p:nvSpPr>
        <p:spPr>
          <a:xfrm>
            <a:off x="6289220" y="6221731"/>
            <a:ext cx="263980" cy="26923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3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Shape 137"/>
          <p:cNvSpPr/>
          <p:nvPr/>
        </p:nvSpPr>
        <p:spPr>
          <a:xfrm>
            <a:off x="877528" y="277760"/>
            <a:ext cx="985193" cy="6200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1519" tIns="31519" rIns="31519" bIns="31519" anchor="ctr">
            <a:spAutoFit/>
          </a:bodyPr>
          <a:lstStyle/>
          <a:p>
            <a:pPr defTabSz="912652">
              <a:defRPr cap="all">
                <a:solidFill>
                  <a:srgbClr val="A6A6A6"/>
                </a:solidFill>
                <a:latin typeface="PT Sans Narrow"/>
                <a:ea typeface="PT Sans Narrow"/>
                <a:cs typeface="PT Sans Narrow"/>
                <a:sym typeface="PT Sans Narrow"/>
              </a:defRPr>
            </a:pPr>
            <a:r>
              <a:t>Портал </a:t>
            </a:r>
            <a:endParaRPr sz="4800">
              <a:solidFill>
                <a:srgbClr val="FFFFFF"/>
              </a:solidFill>
            </a:endParaRPr>
          </a:p>
          <a:p>
            <a:pPr defTabSz="912652">
              <a:defRPr cap="all">
                <a:solidFill>
                  <a:srgbClr val="A6A6A6"/>
                </a:solidFill>
                <a:latin typeface="PT Sans Narrow"/>
                <a:ea typeface="PT Sans Narrow"/>
                <a:cs typeface="PT Sans Narrow"/>
                <a:sym typeface="PT Sans Narrow"/>
              </a:defRPr>
            </a:pPr>
            <a:r>
              <a:t>фермера</a:t>
            </a:r>
          </a:p>
        </p:txBody>
      </p:sp>
      <p:sp>
        <p:nvSpPr>
          <p:cNvPr id="138" name="Shape 138"/>
          <p:cNvSpPr/>
          <p:nvPr/>
        </p:nvSpPr>
        <p:spPr>
          <a:xfrm>
            <a:off x="200725" y="228779"/>
            <a:ext cx="659934" cy="699975"/>
          </a:xfrm>
          <a:prstGeom prst="ellipse">
            <a:avLst/>
          </a:prstGeom>
          <a:solidFill>
            <a:schemeClr val="accent3"/>
          </a:solidFill>
          <a:ln w="12700">
            <a:miter lim="400000"/>
          </a:ln>
        </p:spPr>
        <p:txBody>
          <a:bodyPr lIns="45718" tIns="45718" rIns="45718" bIns="45718" anchor="ctr"/>
          <a:lstStyle/>
          <a:p>
            <a:pPr algn="ctr" defTabSz="913270">
              <a:defRPr>
                <a:solidFill>
                  <a:srgbClr val="FFFFFF"/>
                </a:solidFill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139" name="Shape 139"/>
          <p:cNvSpPr/>
          <p:nvPr/>
        </p:nvSpPr>
        <p:spPr>
          <a:xfrm>
            <a:off x="344093" y="380124"/>
            <a:ext cx="373197" cy="36208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981" y="17788"/>
                </a:moveTo>
                <a:cubicBezTo>
                  <a:pt x="20981" y="18424"/>
                  <a:pt x="20787" y="19016"/>
                  <a:pt x="20361" y="19440"/>
                </a:cubicBezTo>
                <a:cubicBezTo>
                  <a:pt x="19626" y="20245"/>
                  <a:pt x="19626" y="20245"/>
                  <a:pt x="19626" y="20245"/>
                </a:cubicBezTo>
                <a:cubicBezTo>
                  <a:pt x="19239" y="20668"/>
                  <a:pt x="18697" y="20922"/>
                  <a:pt x="18155" y="20880"/>
                </a:cubicBezTo>
                <a:cubicBezTo>
                  <a:pt x="17768" y="21346"/>
                  <a:pt x="17226" y="21600"/>
                  <a:pt x="16645" y="21600"/>
                </a:cubicBezTo>
                <a:cubicBezTo>
                  <a:pt x="15639" y="21600"/>
                  <a:pt x="15639" y="21600"/>
                  <a:pt x="15639" y="21600"/>
                </a:cubicBezTo>
                <a:cubicBezTo>
                  <a:pt x="15058" y="21600"/>
                  <a:pt x="14516" y="21346"/>
                  <a:pt x="14168" y="20880"/>
                </a:cubicBezTo>
                <a:cubicBezTo>
                  <a:pt x="13587" y="20922"/>
                  <a:pt x="13045" y="20668"/>
                  <a:pt x="12658" y="20245"/>
                </a:cubicBezTo>
                <a:cubicBezTo>
                  <a:pt x="11923" y="19440"/>
                  <a:pt x="11923" y="19440"/>
                  <a:pt x="11923" y="19440"/>
                </a:cubicBezTo>
                <a:cubicBezTo>
                  <a:pt x="11535" y="19016"/>
                  <a:pt x="11342" y="18424"/>
                  <a:pt x="11342" y="17831"/>
                </a:cubicBezTo>
                <a:cubicBezTo>
                  <a:pt x="10955" y="17407"/>
                  <a:pt x="10684" y="16814"/>
                  <a:pt x="10684" y="16179"/>
                </a:cubicBezTo>
                <a:cubicBezTo>
                  <a:pt x="10684" y="15078"/>
                  <a:pt x="10684" y="15078"/>
                  <a:pt x="10684" y="15078"/>
                </a:cubicBezTo>
                <a:cubicBezTo>
                  <a:pt x="10684" y="14442"/>
                  <a:pt x="10955" y="13849"/>
                  <a:pt x="11342" y="13426"/>
                </a:cubicBezTo>
                <a:cubicBezTo>
                  <a:pt x="11342" y="12833"/>
                  <a:pt x="11535" y="12240"/>
                  <a:pt x="11923" y="11816"/>
                </a:cubicBezTo>
                <a:cubicBezTo>
                  <a:pt x="12658" y="11012"/>
                  <a:pt x="12658" y="11012"/>
                  <a:pt x="12658" y="11012"/>
                </a:cubicBezTo>
                <a:cubicBezTo>
                  <a:pt x="13045" y="10588"/>
                  <a:pt x="13587" y="10334"/>
                  <a:pt x="14168" y="10334"/>
                </a:cubicBezTo>
                <a:cubicBezTo>
                  <a:pt x="14516" y="9911"/>
                  <a:pt x="15058" y="9656"/>
                  <a:pt x="15639" y="9656"/>
                </a:cubicBezTo>
                <a:cubicBezTo>
                  <a:pt x="16645" y="9656"/>
                  <a:pt x="16645" y="9656"/>
                  <a:pt x="16645" y="9656"/>
                </a:cubicBezTo>
                <a:cubicBezTo>
                  <a:pt x="17226" y="9656"/>
                  <a:pt x="17768" y="9911"/>
                  <a:pt x="18155" y="10334"/>
                </a:cubicBezTo>
                <a:cubicBezTo>
                  <a:pt x="18697" y="10334"/>
                  <a:pt x="19239" y="10588"/>
                  <a:pt x="19626" y="11012"/>
                </a:cubicBezTo>
                <a:cubicBezTo>
                  <a:pt x="20361" y="11816"/>
                  <a:pt x="20361" y="11816"/>
                  <a:pt x="20361" y="11816"/>
                </a:cubicBezTo>
                <a:cubicBezTo>
                  <a:pt x="20787" y="12240"/>
                  <a:pt x="20981" y="12833"/>
                  <a:pt x="20981" y="13468"/>
                </a:cubicBezTo>
                <a:cubicBezTo>
                  <a:pt x="21368" y="13849"/>
                  <a:pt x="21600" y="14442"/>
                  <a:pt x="21600" y="15078"/>
                </a:cubicBezTo>
                <a:cubicBezTo>
                  <a:pt x="21600" y="16179"/>
                  <a:pt x="21600" y="16179"/>
                  <a:pt x="21600" y="16179"/>
                </a:cubicBezTo>
                <a:cubicBezTo>
                  <a:pt x="21600" y="16814"/>
                  <a:pt x="21368" y="17407"/>
                  <a:pt x="20981" y="17788"/>
                </a:cubicBezTo>
                <a:close/>
                <a:moveTo>
                  <a:pt x="16142" y="11901"/>
                </a:moveTo>
                <a:cubicBezTo>
                  <a:pt x="14284" y="11901"/>
                  <a:pt x="12735" y="13553"/>
                  <a:pt x="12735" y="15628"/>
                </a:cubicBezTo>
                <a:cubicBezTo>
                  <a:pt x="12735" y="17704"/>
                  <a:pt x="14284" y="19355"/>
                  <a:pt x="16142" y="19355"/>
                </a:cubicBezTo>
                <a:cubicBezTo>
                  <a:pt x="18039" y="19355"/>
                  <a:pt x="19548" y="17704"/>
                  <a:pt x="19548" y="15628"/>
                </a:cubicBezTo>
                <a:cubicBezTo>
                  <a:pt x="19548" y="13553"/>
                  <a:pt x="18039" y="11901"/>
                  <a:pt x="16142" y="11901"/>
                </a:cubicBezTo>
                <a:close/>
                <a:moveTo>
                  <a:pt x="16142" y="17704"/>
                </a:moveTo>
                <a:cubicBezTo>
                  <a:pt x="15097" y="17704"/>
                  <a:pt x="14284" y="16772"/>
                  <a:pt x="14284" y="15628"/>
                </a:cubicBezTo>
                <a:cubicBezTo>
                  <a:pt x="14284" y="14485"/>
                  <a:pt x="15097" y="13553"/>
                  <a:pt x="16142" y="13553"/>
                </a:cubicBezTo>
                <a:cubicBezTo>
                  <a:pt x="17187" y="13553"/>
                  <a:pt x="18039" y="14485"/>
                  <a:pt x="18039" y="15628"/>
                </a:cubicBezTo>
                <a:cubicBezTo>
                  <a:pt x="18039" y="16772"/>
                  <a:pt x="17187" y="17704"/>
                  <a:pt x="16142" y="17704"/>
                </a:cubicBezTo>
                <a:close/>
                <a:moveTo>
                  <a:pt x="18232" y="9191"/>
                </a:moveTo>
                <a:cubicBezTo>
                  <a:pt x="17845" y="8682"/>
                  <a:pt x="17226" y="8386"/>
                  <a:pt x="16568" y="8386"/>
                </a:cubicBezTo>
                <a:cubicBezTo>
                  <a:pt x="15445" y="8386"/>
                  <a:pt x="15445" y="8386"/>
                  <a:pt x="15445" y="8386"/>
                </a:cubicBezTo>
                <a:cubicBezTo>
                  <a:pt x="14787" y="8386"/>
                  <a:pt x="14168" y="8682"/>
                  <a:pt x="13781" y="9191"/>
                </a:cubicBezTo>
                <a:cubicBezTo>
                  <a:pt x="13123" y="9191"/>
                  <a:pt x="12542" y="9445"/>
                  <a:pt x="12077" y="9911"/>
                </a:cubicBezTo>
                <a:cubicBezTo>
                  <a:pt x="11265" y="10800"/>
                  <a:pt x="11265" y="10800"/>
                  <a:pt x="11265" y="10800"/>
                </a:cubicBezTo>
                <a:cubicBezTo>
                  <a:pt x="10839" y="11308"/>
                  <a:pt x="10606" y="11986"/>
                  <a:pt x="10606" y="12664"/>
                </a:cubicBezTo>
                <a:cubicBezTo>
                  <a:pt x="10142" y="13129"/>
                  <a:pt x="9871" y="13765"/>
                  <a:pt x="9871" y="14485"/>
                </a:cubicBezTo>
                <a:cubicBezTo>
                  <a:pt x="9871" y="15628"/>
                  <a:pt x="9871" y="15628"/>
                  <a:pt x="9871" y="15628"/>
                </a:cubicBezTo>
                <a:cubicBezTo>
                  <a:pt x="6929" y="15628"/>
                  <a:pt x="6929" y="15628"/>
                  <a:pt x="6929" y="15628"/>
                </a:cubicBezTo>
                <a:cubicBezTo>
                  <a:pt x="6271" y="14612"/>
                  <a:pt x="5187" y="13976"/>
                  <a:pt x="3948" y="13976"/>
                </a:cubicBezTo>
                <a:cubicBezTo>
                  <a:pt x="2787" y="13976"/>
                  <a:pt x="1742" y="14569"/>
                  <a:pt x="1045" y="15501"/>
                </a:cubicBezTo>
                <a:cubicBezTo>
                  <a:pt x="503" y="15289"/>
                  <a:pt x="0" y="14866"/>
                  <a:pt x="0" y="14358"/>
                </a:cubicBezTo>
                <a:cubicBezTo>
                  <a:pt x="0" y="10122"/>
                  <a:pt x="0" y="10122"/>
                  <a:pt x="0" y="10122"/>
                </a:cubicBezTo>
                <a:cubicBezTo>
                  <a:pt x="0" y="9445"/>
                  <a:pt x="503" y="8852"/>
                  <a:pt x="1161" y="8852"/>
                </a:cubicBezTo>
                <a:cubicBezTo>
                  <a:pt x="7819" y="8852"/>
                  <a:pt x="7819" y="8852"/>
                  <a:pt x="7819" y="8852"/>
                </a:cubicBezTo>
                <a:cubicBezTo>
                  <a:pt x="10374" y="2202"/>
                  <a:pt x="10374" y="2202"/>
                  <a:pt x="10374" y="2202"/>
                </a:cubicBezTo>
                <a:cubicBezTo>
                  <a:pt x="10877" y="932"/>
                  <a:pt x="11574" y="0"/>
                  <a:pt x="12697" y="0"/>
                </a:cubicBezTo>
                <a:cubicBezTo>
                  <a:pt x="18271" y="0"/>
                  <a:pt x="18271" y="0"/>
                  <a:pt x="18271" y="0"/>
                </a:cubicBezTo>
                <a:cubicBezTo>
                  <a:pt x="19355" y="0"/>
                  <a:pt x="20284" y="974"/>
                  <a:pt x="20284" y="2202"/>
                </a:cubicBezTo>
                <a:cubicBezTo>
                  <a:pt x="20284" y="10292"/>
                  <a:pt x="20284" y="10292"/>
                  <a:pt x="20284" y="10292"/>
                </a:cubicBezTo>
                <a:cubicBezTo>
                  <a:pt x="19935" y="9911"/>
                  <a:pt x="19935" y="9911"/>
                  <a:pt x="19935" y="9911"/>
                </a:cubicBezTo>
                <a:cubicBezTo>
                  <a:pt x="19471" y="9445"/>
                  <a:pt x="18890" y="9191"/>
                  <a:pt x="18232" y="9191"/>
                </a:cubicBezTo>
                <a:close/>
                <a:moveTo>
                  <a:pt x="18542" y="2922"/>
                </a:moveTo>
                <a:cubicBezTo>
                  <a:pt x="18542" y="2118"/>
                  <a:pt x="17923" y="1440"/>
                  <a:pt x="17187" y="1440"/>
                </a:cubicBezTo>
                <a:cubicBezTo>
                  <a:pt x="13510" y="1440"/>
                  <a:pt x="13510" y="1440"/>
                  <a:pt x="13510" y="1440"/>
                </a:cubicBezTo>
                <a:cubicBezTo>
                  <a:pt x="12774" y="1440"/>
                  <a:pt x="12310" y="2075"/>
                  <a:pt x="11961" y="2922"/>
                </a:cubicBezTo>
                <a:cubicBezTo>
                  <a:pt x="10258" y="7369"/>
                  <a:pt x="10258" y="7369"/>
                  <a:pt x="10258" y="7369"/>
                </a:cubicBezTo>
                <a:cubicBezTo>
                  <a:pt x="18542" y="7327"/>
                  <a:pt x="18542" y="7327"/>
                  <a:pt x="18542" y="7327"/>
                </a:cubicBezTo>
                <a:lnTo>
                  <a:pt x="18542" y="2922"/>
                </a:lnTo>
                <a:close/>
                <a:moveTo>
                  <a:pt x="4026" y="14612"/>
                </a:moveTo>
                <a:cubicBezTo>
                  <a:pt x="5768" y="14612"/>
                  <a:pt x="7200" y="16179"/>
                  <a:pt x="7200" y="18127"/>
                </a:cubicBezTo>
                <a:cubicBezTo>
                  <a:pt x="7200" y="20033"/>
                  <a:pt x="5768" y="21600"/>
                  <a:pt x="4026" y="21600"/>
                </a:cubicBezTo>
                <a:cubicBezTo>
                  <a:pt x="2245" y="21600"/>
                  <a:pt x="813" y="20033"/>
                  <a:pt x="813" y="18127"/>
                </a:cubicBezTo>
                <a:cubicBezTo>
                  <a:pt x="813" y="16179"/>
                  <a:pt x="2245" y="14612"/>
                  <a:pt x="4026" y="14612"/>
                </a:cubicBezTo>
                <a:close/>
                <a:moveTo>
                  <a:pt x="4026" y="19779"/>
                </a:moveTo>
                <a:cubicBezTo>
                  <a:pt x="4839" y="19779"/>
                  <a:pt x="5535" y="19016"/>
                  <a:pt x="5535" y="18127"/>
                </a:cubicBezTo>
                <a:cubicBezTo>
                  <a:pt x="5535" y="17195"/>
                  <a:pt x="4839" y="16475"/>
                  <a:pt x="4026" y="16475"/>
                </a:cubicBezTo>
                <a:cubicBezTo>
                  <a:pt x="3174" y="16475"/>
                  <a:pt x="2516" y="17195"/>
                  <a:pt x="2516" y="18127"/>
                </a:cubicBezTo>
                <a:cubicBezTo>
                  <a:pt x="2516" y="19016"/>
                  <a:pt x="3174" y="19779"/>
                  <a:pt x="4026" y="19779"/>
                </a:cubicBezTo>
                <a:close/>
              </a:path>
            </a:pathLst>
          </a:custGeom>
          <a:solidFill>
            <a:srgbClr val="FFFFFF"/>
          </a:solidFill>
          <a:ln w="12700">
            <a:miter lim="400000"/>
          </a:ln>
        </p:spPr>
        <p:txBody>
          <a:bodyPr lIns="45718" tIns="45718" rIns="45718" bIns="45718"/>
          <a:lstStyle/>
          <a:p>
            <a:pPr defTabSz="913270">
              <a:defRPr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140" name="Shape 140"/>
          <p:cNvSpPr>
            <a:spLocks noGrp="1"/>
          </p:cNvSpPr>
          <p:nvPr>
            <p:ph type="sldNum" sz="quarter" idx="2"/>
          </p:nvPr>
        </p:nvSpPr>
        <p:spPr>
          <a:xfrm>
            <a:off x="6289220" y="6221731"/>
            <a:ext cx="263980" cy="26923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6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Shape 147"/>
          <p:cNvSpPr/>
          <p:nvPr/>
        </p:nvSpPr>
        <p:spPr>
          <a:xfrm>
            <a:off x="877528" y="277760"/>
            <a:ext cx="985193" cy="6200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1519" tIns="31519" rIns="31519" bIns="31519" anchor="ctr">
            <a:spAutoFit/>
          </a:bodyPr>
          <a:lstStyle/>
          <a:p>
            <a:pPr defTabSz="912652">
              <a:defRPr cap="all">
                <a:solidFill>
                  <a:srgbClr val="F2F2F2"/>
                </a:solidFill>
                <a:latin typeface="PT Sans Narrow"/>
                <a:ea typeface="PT Sans Narrow"/>
                <a:cs typeface="PT Sans Narrow"/>
                <a:sym typeface="PT Sans Narrow"/>
              </a:defRPr>
            </a:pPr>
            <a:r>
              <a:t>Портал </a:t>
            </a:r>
            <a:endParaRPr sz="4800">
              <a:solidFill>
                <a:srgbClr val="FFFFFF"/>
              </a:solidFill>
            </a:endParaRPr>
          </a:p>
          <a:p>
            <a:pPr defTabSz="912652">
              <a:defRPr cap="all">
                <a:solidFill>
                  <a:srgbClr val="F2F2F2"/>
                </a:solidFill>
                <a:latin typeface="PT Sans Narrow"/>
                <a:ea typeface="PT Sans Narrow"/>
                <a:cs typeface="PT Sans Narrow"/>
                <a:sym typeface="PT Sans Narrow"/>
              </a:defRPr>
            </a:pPr>
            <a:r>
              <a:t>фермера</a:t>
            </a:r>
          </a:p>
        </p:txBody>
      </p:sp>
      <p:sp>
        <p:nvSpPr>
          <p:cNvPr id="148" name="Shape 148"/>
          <p:cNvSpPr/>
          <p:nvPr/>
        </p:nvSpPr>
        <p:spPr>
          <a:xfrm>
            <a:off x="200725" y="228779"/>
            <a:ext cx="659934" cy="699975"/>
          </a:xfrm>
          <a:prstGeom prst="ellipse">
            <a:avLst/>
          </a:prstGeom>
          <a:solidFill>
            <a:srgbClr val="F2F2F2"/>
          </a:solidFill>
          <a:ln w="12700">
            <a:miter lim="400000"/>
          </a:ln>
        </p:spPr>
        <p:txBody>
          <a:bodyPr lIns="45718" tIns="45718" rIns="45718" bIns="45718" anchor="ctr"/>
          <a:lstStyle/>
          <a:p>
            <a:pPr algn="ctr" defTabSz="913270">
              <a:defRPr>
                <a:solidFill>
                  <a:srgbClr val="FFFFFF"/>
                </a:solidFill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149" name="Shape 149"/>
          <p:cNvSpPr/>
          <p:nvPr/>
        </p:nvSpPr>
        <p:spPr>
          <a:xfrm>
            <a:off x="344093" y="380124"/>
            <a:ext cx="373197" cy="36208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981" y="17788"/>
                </a:moveTo>
                <a:cubicBezTo>
                  <a:pt x="20981" y="18424"/>
                  <a:pt x="20787" y="19016"/>
                  <a:pt x="20361" y="19440"/>
                </a:cubicBezTo>
                <a:cubicBezTo>
                  <a:pt x="19626" y="20245"/>
                  <a:pt x="19626" y="20245"/>
                  <a:pt x="19626" y="20245"/>
                </a:cubicBezTo>
                <a:cubicBezTo>
                  <a:pt x="19239" y="20668"/>
                  <a:pt x="18697" y="20922"/>
                  <a:pt x="18155" y="20880"/>
                </a:cubicBezTo>
                <a:cubicBezTo>
                  <a:pt x="17768" y="21346"/>
                  <a:pt x="17226" y="21600"/>
                  <a:pt x="16645" y="21600"/>
                </a:cubicBezTo>
                <a:cubicBezTo>
                  <a:pt x="15639" y="21600"/>
                  <a:pt x="15639" y="21600"/>
                  <a:pt x="15639" y="21600"/>
                </a:cubicBezTo>
                <a:cubicBezTo>
                  <a:pt x="15058" y="21600"/>
                  <a:pt x="14516" y="21346"/>
                  <a:pt x="14168" y="20880"/>
                </a:cubicBezTo>
                <a:cubicBezTo>
                  <a:pt x="13587" y="20922"/>
                  <a:pt x="13045" y="20668"/>
                  <a:pt x="12658" y="20245"/>
                </a:cubicBezTo>
                <a:cubicBezTo>
                  <a:pt x="11923" y="19440"/>
                  <a:pt x="11923" y="19440"/>
                  <a:pt x="11923" y="19440"/>
                </a:cubicBezTo>
                <a:cubicBezTo>
                  <a:pt x="11535" y="19016"/>
                  <a:pt x="11342" y="18424"/>
                  <a:pt x="11342" y="17831"/>
                </a:cubicBezTo>
                <a:cubicBezTo>
                  <a:pt x="10955" y="17407"/>
                  <a:pt x="10684" y="16814"/>
                  <a:pt x="10684" y="16179"/>
                </a:cubicBezTo>
                <a:cubicBezTo>
                  <a:pt x="10684" y="15078"/>
                  <a:pt x="10684" y="15078"/>
                  <a:pt x="10684" y="15078"/>
                </a:cubicBezTo>
                <a:cubicBezTo>
                  <a:pt x="10684" y="14442"/>
                  <a:pt x="10955" y="13849"/>
                  <a:pt x="11342" y="13426"/>
                </a:cubicBezTo>
                <a:cubicBezTo>
                  <a:pt x="11342" y="12833"/>
                  <a:pt x="11535" y="12240"/>
                  <a:pt x="11923" y="11816"/>
                </a:cubicBezTo>
                <a:cubicBezTo>
                  <a:pt x="12658" y="11012"/>
                  <a:pt x="12658" y="11012"/>
                  <a:pt x="12658" y="11012"/>
                </a:cubicBezTo>
                <a:cubicBezTo>
                  <a:pt x="13045" y="10588"/>
                  <a:pt x="13587" y="10334"/>
                  <a:pt x="14168" y="10334"/>
                </a:cubicBezTo>
                <a:cubicBezTo>
                  <a:pt x="14516" y="9911"/>
                  <a:pt x="15058" y="9656"/>
                  <a:pt x="15639" y="9656"/>
                </a:cubicBezTo>
                <a:cubicBezTo>
                  <a:pt x="16645" y="9656"/>
                  <a:pt x="16645" y="9656"/>
                  <a:pt x="16645" y="9656"/>
                </a:cubicBezTo>
                <a:cubicBezTo>
                  <a:pt x="17226" y="9656"/>
                  <a:pt x="17768" y="9911"/>
                  <a:pt x="18155" y="10334"/>
                </a:cubicBezTo>
                <a:cubicBezTo>
                  <a:pt x="18697" y="10334"/>
                  <a:pt x="19239" y="10588"/>
                  <a:pt x="19626" y="11012"/>
                </a:cubicBezTo>
                <a:cubicBezTo>
                  <a:pt x="20361" y="11816"/>
                  <a:pt x="20361" y="11816"/>
                  <a:pt x="20361" y="11816"/>
                </a:cubicBezTo>
                <a:cubicBezTo>
                  <a:pt x="20787" y="12240"/>
                  <a:pt x="20981" y="12833"/>
                  <a:pt x="20981" y="13468"/>
                </a:cubicBezTo>
                <a:cubicBezTo>
                  <a:pt x="21368" y="13849"/>
                  <a:pt x="21600" y="14442"/>
                  <a:pt x="21600" y="15078"/>
                </a:cubicBezTo>
                <a:cubicBezTo>
                  <a:pt x="21600" y="16179"/>
                  <a:pt x="21600" y="16179"/>
                  <a:pt x="21600" y="16179"/>
                </a:cubicBezTo>
                <a:cubicBezTo>
                  <a:pt x="21600" y="16814"/>
                  <a:pt x="21368" y="17407"/>
                  <a:pt x="20981" y="17788"/>
                </a:cubicBezTo>
                <a:close/>
                <a:moveTo>
                  <a:pt x="16142" y="11901"/>
                </a:moveTo>
                <a:cubicBezTo>
                  <a:pt x="14284" y="11901"/>
                  <a:pt x="12735" y="13553"/>
                  <a:pt x="12735" y="15628"/>
                </a:cubicBezTo>
                <a:cubicBezTo>
                  <a:pt x="12735" y="17704"/>
                  <a:pt x="14284" y="19355"/>
                  <a:pt x="16142" y="19355"/>
                </a:cubicBezTo>
                <a:cubicBezTo>
                  <a:pt x="18039" y="19355"/>
                  <a:pt x="19548" y="17704"/>
                  <a:pt x="19548" y="15628"/>
                </a:cubicBezTo>
                <a:cubicBezTo>
                  <a:pt x="19548" y="13553"/>
                  <a:pt x="18039" y="11901"/>
                  <a:pt x="16142" y="11901"/>
                </a:cubicBezTo>
                <a:close/>
                <a:moveTo>
                  <a:pt x="16142" y="17704"/>
                </a:moveTo>
                <a:cubicBezTo>
                  <a:pt x="15097" y="17704"/>
                  <a:pt x="14284" y="16772"/>
                  <a:pt x="14284" y="15628"/>
                </a:cubicBezTo>
                <a:cubicBezTo>
                  <a:pt x="14284" y="14485"/>
                  <a:pt x="15097" y="13553"/>
                  <a:pt x="16142" y="13553"/>
                </a:cubicBezTo>
                <a:cubicBezTo>
                  <a:pt x="17187" y="13553"/>
                  <a:pt x="18039" y="14485"/>
                  <a:pt x="18039" y="15628"/>
                </a:cubicBezTo>
                <a:cubicBezTo>
                  <a:pt x="18039" y="16772"/>
                  <a:pt x="17187" y="17704"/>
                  <a:pt x="16142" y="17704"/>
                </a:cubicBezTo>
                <a:close/>
                <a:moveTo>
                  <a:pt x="18232" y="9191"/>
                </a:moveTo>
                <a:cubicBezTo>
                  <a:pt x="17845" y="8682"/>
                  <a:pt x="17226" y="8386"/>
                  <a:pt x="16568" y="8386"/>
                </a:cubicBezTo>
                <a:cubicBezTo>
                  <a:pt x="15445" y="8386"/>
                  <a:pt x="15445" y="8386"/>
                  <a:pt x="15445" y="8386"/>
                </a:cubicBezTo>
                <a:cubicBezTo>
                  <a:pt x="14787" y="8386"/>
                  <a:pt x="14168" y="8682"/>
                  <a:pt x="13781" y="9191"/>
                </a:cubicBezTo>
                <a:cubicBezTo>
                  <a:pt x="13123" y="9191"/>
                  <a:pt x="12542" y="9445"/>
                  <a:pt x="12077" y="9911"/>
                </a:cubicBezTo>
                <a:cubicBezTo>
                  <a:pt x="11265" y="10800"/>
                  <a:pt x="11265" y="10800"/>
                  <a:pt x="11265" y="10800"/>
                </a:cubicBezTo>
                <a:cubicBezTo>
                  <a:pt x="10839" y="11308"/>
                  <a:pt x="10606" y="11986"/>
                  <a:pt x="10606" y="12664"/>
                </a:cubicBezTo>
                <a:cubicBezTo>
                  <a:pt x="10142" y="13129"/>
                  <a:pt x="9871" y="13765"/>
                  <a:pt x="9871" y="14485"/>
                </a:cubicBezTo>
                <a:cubicBezTo>
                  <a:pt x="9871" y="15628"/>
                  <a:pt x="9871" y="15628"/>
                  <a:pt x="9871" y="15628"/>
                </a:cubicBezTo>
                <a:cubicBezTo>
                  <a:pt x="6929" y="15628"/>
                  <a:pt x="6929" y="15628"/>
                  <a:pt x="6929" y="15628"/>
                </a:cubicBezTo>
                <a:cubicBezTo>
                  <a:pt x="6271" y="14612"/>
                  <a:pt x="5187" y="13976"/>
                  <a:pt x="3948" y="13976"/>
                </a:cubicBezTo>
                <a:cubicBezTo>
                  <a:pt x="2787" y="13976"/>
                  <a:pt x="1742" y="14569"/>
                  <a:pt x="1045" y="15501"/>
                </a:cubicBezTo>
                <a:cubicBezTo>
                  <a:pt x="503" y="15289"/>
                  <a:pt x="0" y="14866"/>
                  <a:pt x="0" y="14358"/>
                </a:cubicBezTo>
                <a:cubicBezTo>
                  <a:pt x="0" y="10122"/>
                  <a:pt x="0" y="10122"/>
                  <a:pt x="0" y="10122"/>
                </a:cubicBezTo>
                <a:cubicBezTo>
                  <a:pt x="0" y="9445"/>
                  <a:pt x="503" y="8852"/>
                  <a:pt x="1161" y="8852"/>
                </a:cubicBezTo>
                <a:cubicBezTo>
                  <a:pt x="7819" y="8852"/>
                  <a:pt x="7819" y="8852"/>
                  <a:pt x="7819" y="8852"/>
                </a:cubicBezTo>
                <a:cubicBezTo>
                  <a:pt x="10374" y="2202"/>
                  <a:pt x="10374" y="2202"/>
                  <a:pt x="10374" y="2202"/>
                </a:cubicBezTo>
                <a:cubicBezTo>
                  <a:pt x="10877" y="932"/>
                  <a:pt x="11574" y="0"/>
                  <a:pt x="12697" y="0"/>
                </a:cubicBezTo>
                <a:cubicBezTo>
                  <a:pt x="18271" y="0"/>
                  <a:pt x="18271" y="0"/>
                  <a:pt x="18271" y="0"/>
                </a:cubicBezTo>
                <a:cubicBezTo>
                  <a:pt x="19355" y="0"/>
                  <a:pt x="20284" y="974"/>
                  <a:pt x="20284" y="2202"/>
                </a:cubicBezTo>
                <a:cubicBezTo>
                  <a:pt x="20284" y="10292"/>
                  <a:pt x="20284" y="10292"/>
                  <a:pt x="20284" y="10292"/>
                </a:cubicBezTo>
                <a:cubicBezTo>
                  <a:pt x="19935" y="9911"/>
                  <a:pt x="19935" y="9911"/>
                  <a:pt x="19935" y="9911"/>
                </a:cubicBezTo>
                <a:cubicBezTo>
                  <a:pt x="19471" y="9445"/>
                  <a:pt x="18890" y="9191"/>
                  <a:pt x="18232" y="9191"/>
                </a:cubicBezTo>
                <a:close/>
                <a:moveTo>
                  <a:pt x="18542" y="2922"/>
                </a:moveTo>
                <a:cubicBezTo>
                  <a:pt x="18542" y="2118"/>
                  <a:pt x="17923" y="1440"/>
                  <a:pt x="17187" y="1440"/>
                </a:cubicBezTo>
                <a:cubicBezTo>
                  <a:pt x="13510" y="1440"/>
                  <a:pt x="13510" y="1440"/>
                  <a:pt x="13510" y="1440"/>
                </a:cubicBezTo>
                <a:cubicBezTo>
                  <a:pt x="12774" y="1440"/>
                  <a:pt x="12310" y="2075"/>
                  <a:pt x="11961" y="2922"/>
                </a:cubicBezTo>
                <a:cubicBezTo>
                  <a:pt x="10258" y="7369"/>
                  <a:pt x="10258" y="7369"/>
                  <a:pt x="10258" y="7369"/>
                </a:cubicBezTo>
                <a:cubicBezTo>
                  <a:pt x="18542" y="7327"/>
                  <a:pt x="18542" y="7327"/>
                  <a:pt x="18542" y="7327"/>
                </a:cubicBezTo>
                <a:lnTo>
                  <a:pt x="18542" y="2922"/>
                </a:lnTo>
                <a:close/>
                <a:moveTo>
                  <a:pt x="4026" y="14612"/>
                </a:moveTo>
                <a:cubicBezTo>
                  <a:pt x="5768" y="14612"/>
                  <a:pt x="7200" y="16179"/>
                  <a:pt x="7200" y="18127"/>
                </a:cubicBezTo>
                <a:cubicBezTo>
                  <a:pt x="7200" y="20033"/>
                  <a:pt x="5768" y="21600"/>
                  <a:pt x="4026" y="21600"/>
                </a:cubicBezTo>
                <a:cubicBezTo>
                  <a:pt x="2245" y="21600"/>
                  <a:pt x="813" y="20033"/>
                  <a:pt x="813" y="18127"/>
                </a:cubicBezTo>
                <a:cubicBezTo>
                  <a:pt x="813" y="16179"/>
                  <a:pt x="2245" y="14612"/>
                  <a:pt x="4026" y="14612"/>
                </a:cubicBezTo>
                <a:close/>
                <a:moveTo>
                  <a:pt x="4026" y="19779"/>
                </a:moveTo>
                <a:cubicBezTo>
                  <a:pt x="4839" y="19779"/>
                  <a:pt x="5535" y="19016"/>
                  <a:pt x="5535" y="18127"/>
                </a:cubicBezTo>
                <a:cubicBezTo>
                  <a:pt x="5535" y="17195"/>
                  <a:pt x="4839" y="16475"/>
                  <a:pt x="4026" y="16475"/>
                </a:cubicBezTo>
                <a:cubicBezTo>
                  <a:pt x="3174" y="16475"/>
                  <a:pt x="2516" y="17195"/>
                  <a:pt x="2516" y="18127"/>
                </a:cubicBezTo>
                <a:cubicBezTo>
                  <a:pt x="2516" y="19016"/>
                  <a:pt x="3174" y="19779"/>
                  <a:pt x="4026" y="19779"/>
                </a:cubicBezTo>
                <a:close/>
              </a:path>
            </a:pathLst>
          </a:custGeom>
          <a:solidFill>
            <a:srgbClr val="FFFFFF"/>
          </a:solidFill>
          <a:ln w="12700">
            <a:miter lim="400000"/>
          </a:ln>
        </p:spPr>
        <p:txBody>
          <a:bodyPr lIns="45718" tIns="45718" rIns="45718" bIns="45718"/>
          <a:lstStyle/>
          <a:p>
            <a:pPr defTabSz="913270">
              <a:defRPr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sldNum" sz="quarter" idx="2"/>
          </p:nvPr>
        </p:nvSpPr>
        <p:spPr>
          <a:xfrm>
            <a:off x="6289220" y="6221731"/>
            <a:ext cx="263980" cy="26923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4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Shape 157"/>
          <p:cNvSpPr/>
          <p:nvPr/>
        </p:nvSpPr>
        <p:spPr>
          <a:xfrm>
            <a:off x="877527" y="325535"/>
            <a:ext cx="3263453" cy="5244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1519" tIns="31519" rIns="31519" bIns="31519" anchor="ctr">
            <a:spAutoFit/>
          </a:bodyPr>
          <a:lstStyle>
            <a:lvl1pPr defTabSz="912652">
              <a:defRPr sz="1400" cap="all">
                <a:solidFill>
                  <a:srgbClr val="A6A6A6"/>
                </a:solidFill>
                <a:latin typeface="PT Sans Narrow"/>
                <a:ea typeface="PT Sans Narrow"/>
                <a:cs typeface="PT Sans Narrow"/>
                <a:sym typeface="PT Sans Narrow"/>
              </a:defRPr>
            </a:lvl1pPr>
          </a:lstStyle>
          <a:p>
            <a:r>
              <a:t>Магазин социального питания и адресной продовольственной поддержки</a:t>
            </a:r>
          </a:p>
        </p:txBody>
      </p:sp>
      <p:sp>
        <p:nvSpPr>
          <p:cNvPr id="158" name="Shape 158"/>
          <p:cNvSpPr/>
          <p:nvPr/>
        </p:nvSpPr>
        <p:spPr>
          <a:xfrm>
            <a:off x="200725" y="228779"/>
            <a:ext cx="659934" cy="699975"/>
          </a:xfrm>
          <a:prstGeom prst="ellipse">
            <a:avLst/>
          </a:prstGeom>
          <a:solidFill>
            <a:srgbClr val="31859C"/>
          </a:solidFill>
          <a:ln w="12700">
            <a:miter lim="400000"/>
          </a:ln>
        </p:spPr>
        <p:txBody>
          <a:bodyPr lIns="45718" tIns="45718" rIns="45718" bIns="45718" anchor="ctr"/>
          <a:lstStyle/>
          <a:p>
            <a:pPr algn="ctr" defTabSz="913270">
              <a:defRPr>
                <a:solidFill>
                  <a:srgbClr val="FFFFFF"/>
                </a:solidFill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159" name="Shape 159"/>
          <p:cNvSpPr/>
          <p:nvPr/>
        </p:nvSpPr>
        <p:spPr>
          <a:xfrm>
            <a:off x="346183" y="377796"/>
            <a:ext cx="369018" cy="40195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018"/>
                </a:moveTo>
                <a:cubicBezTo>
                  <a:pt x="7387" y="21600"/>
                  <a:pt x="7387" y="21600"/>
                  <a:pt x="7387" y="21600"/>
                </a:cubicBezTo>
                <a:cubicBezTo>
                  <a:pt x="7387" y="5164"/>
                  <a:pt x="7387" y="5164"/>
                  <a:pt x="7387" y="5164"/>
                </a:cubicBezTo>
                <a:cubicBezTo>
                  <a:pt x="0" y="5164"/>
                  <a:pt x="0" y="5164"/>
                  <a:pt x="0" y="5164"/>
                </a:cubicBezTo>
                <a:lnTo>
                  <a:pt x="0" y="21018"/>
                </a:lnTo>
                <a:close/>
                <a:moveTo>
                  <a:pt x="7536" y="21600"/>
                </a:moveTo>
                <a:cubicBezTo>
                  <a:pt x="10856" y="20327"/>
                  <a:pt x="10856" y="20327"/>
                  <a:pt x="10856" y="20327"/>
                </a:cubicBezTo>
                <a:cubicBezTo>
                  <a:pt x="10856" y="5164"/>
                  <a:pt x="10856" y="5164"/>
                  <a:pt x="10856" y="5164"/>
                </a:cubicBezTo>
                <a:cubicBezTo>
                  <a:pt x="7536" y="5164"/>
                  <a:pt x="7536" y="5164"/>
                  <a:pt x="7536" y="5164"/>
                </a:cubicBezTo>
                <a:lnTo>
                  <a:pt x="7536" y="21600"/>
                </a:lnTo>
                <a:close/>
                <a:moveTo>
                  <a:pt x="1753" y="1745"/>
                </a:moveTo>
                <a:cubicBezTo>
                  <a:pt x="0" y="4982"/>
                  <a:pt x="0" y="4982"/>
                  <a:pt x="0" y="4982"/>
                </a:cubicBezTo>
                <a:cubicBezTo>
                  <a:pt x="7387" y="4982"/>
                  <a:pt x="7387" y="4982"/>
                  <a:pt x="7387" y="4982"/>
                </a:cubicBezTo>
                <a:cubicBezTo>
                  <a:pt x="8991" y="1745"/>
                  <a:pt x="8991" y="1745"/>
                  <a:pt x="8991" y="1745"/>
                </a:cubicBezTo>
                <a:lnTo>
                  <a:pt x="1753" y="1745"/>
                </a:lnTo>
                <a:close/>
                <a:moveTo>
                  <a:pt x="8991" y="764"/>
                </a:moveTo>
                <a:cubicBezTo>
                  <a:pt x="8991" y="364"/>
                  <a:pt x="8730" y="0"/>
                  <a:pt x="8431" y="0"/>
                </a:cubicBezTo>
                <a:cubicBezTo>
                  <a:pt x="2313" y="0"/>
                  <a:pt x="2313" y="0"/>
                  <a:pt x="2313" y="0"/>
                </a:cubicBezTo>
                <a:cubicBezTo>
                  <a:pt x="2015" y="0"/>
                  <a:pt x="1753" y="364"/>
                  <a:pt x="1753" y="764"/>
                </a:cubicBezTo>
                <a:cubicBezTo>
                  <a:pt x="1753" y="1564"/>
                  <a:pt x="1753" y="1564"/>
                  <a:pt x="1753" y="1564"/>
                </a:cubicBezTo>
                <a:cubicBezTo>
                  <a:pt x="8991" y="1564"/>
                  <a:pt x="8991" y="1564"/>
                  <a:pt x="8991" y="1564"/>
                </a:cubicBezTo>
                <a:lnTo>
                  <a:pt x="8991" y="764"/>
                </a:lnTo>
                <a:close/>
                <a:moveTo>
                  <a:pt x="7498" y="4982"/>
                </a:moveTo>
                <a:cubicBezTo>
                  <a:pt x="10856" y="4982"/>
                  <a:pt x="10856" y="4982"/>
                  <a:pt x="10856" y="4982"/>
                </a:cubicBezTo>
                <a:cubicBezTo>
                  <a:pt x="9065" y="1745"/>
                  <a:pt x="9065" y="1745"/>
                  <a:pt x="9065" y="1745"/>
                </a:cubicBezTo>
                <a:lnTo>
                  <a:pt x="7498" y="4982"/>
                </a:lnTo>
                <a:close/>
                <a:moveTo>
                  <a:pt x="21040" y="14873"/>
                </a:moveTo>
                <a:cubicBezTo>
                  <a:pt x="21600" y="14618"/>
                  <a:pt x="21600" y="14618"/>
                  <a:pt x="21600" y="14618"/>
                </a:cubicBezTo>
                <a:cubicBezTo>
                  <a:pt x="21600" y="14436"/>
                  <a:pt x="21600" y="14218"/>
                  <a:pt x="21563" y="14036"/>
                </a:cubicBezTo>
                <a:cubicBezTo>
                  <a:pt x="21525" y="13855"/>
                  <a:pt x="21488" y="13673"/>
                  <a:pt x="21413" y="13491"/>
                </a:cubicBezTo>
                <a:cubicBezTo>
                  <a:pt x="21339" y="13273"/>
                  <a:pt x="21339" y="13273"/>
                  <a:pt x="21339" y="13273"/>
                </a:cubicBezTo>
                <a:cubicBezTo>
                  <a:pt x="20593" y="13455"/>
                  <a:pt x="19847" y="13455"/>
                  <a:pt x="19138" y="13309"/>
                </a:cubicBezTo>
                <a:cubicBezTo>
                  <a:pt x="18392" y="13127"/>
                  <a:pt x="17832" y="12909"/>
                  <a:pt x="17459" y="12582"/>
                </a:cubicBezTo>
                <a:cubicBezTo>
                  <a:pt x="18093" y="12545"/>
                  <a:pt x="18653" y="12473"/>
                  <a:pt x="19138" y="12364"/>
                </a:cubicBezTo>
                <a:cubicBezTo>
                  <a:pt x="19585" y="12291"/>
                  <a:pt x="19996" y="12145"/>
                  <a:pt x="20257" y="12036"/>
                </a:cubicBezTo>
                <a:cubicBezTo>
                  <a:pt x="20667" y="11855"/>
                  <a:pt x="20667" y="11855"/>
                  <a:pt x="20667" y="11855"/>
                </a:cubicBezTo>
                <a:cubicBezTo>
                  <a:pt x="20705" y="11600"/>
                  <a:pt x="20705" y="11309"/>
                  <a:pt x="20630" y="10982"/>
                </a:cubicBezTo>
                <a:cubicBezTo>
                  <a:pt x="20593" y="10655"/>
                  <a:pt x="20555" y="10364"/>
                  <a:pt x="20481" y="10145"/>
                </a:cubicBezTo>
                <a:cubicBezTo>
                  <a:pt x="20406" y="9818"/>
                  <a:pt x="20406" y="9818"/>
                  <a:pt x="20406" y="9818"/>
                </a:cubicBezTo>
                <a:cubicBezTo>
                  <a:pt x="19809" y="10000"/>
                  <a:pt x="19250" y="10073"/>
                  <a:pt x="18653" y="10036"/>
                </a:cubicBezTo>
                <a:cubicBezTo>
                  <a:pt x="18056" y="10000"/>
                  <a:pt x="17608" y="9927"/>
                  <a:pt x="17310" y="9782"/>
                </a:cubicBezTo>
                <a:cubicBezTo>
                  <a:pt x="16825" y="9600"/>
                  <a:pt x="16825" y="9600"/>
                  <a:pt x="16825" y="9600"/>
                </a:cubicBezTo>
                <a:cubicBezTo>
                  <a:pt x="17235" y="9600"/>
                  <a:pt x="17720" y="9527"/>
                  <a:pt x="18242" y="9345"/>
                </a:cubicBezTo>
                <a:cubicBezTo>
                  <a:pt x="18727" y="9164"/>
                  <a:pt x="19138" y="8982"/>
                  <a:pt x="19436" y="8836"/>
                </a:cubicBezTo>
                <a:cubicBezTo>
                  <a:pt x="19884" y="8582"/>
                  <a:pt x="19884" y="8582"/>
                  <a:pt x="19884" y="8582"/>
                </a:cubicBezTo>
                <a:cubicBezTo>
                  <a:pt x="19847" y="8364"/>
                  <a:pt x="19809" y="8145"/>
                  <a:pt x="19735" y="7891"/>
                </a:cubicBezTo>
                <a:cubicBezTo>
                  <a:pt x="19660" y="7636"/>
                  <a:pt x="19585" y="7455"/>
                  <a:pt x="19511" y="7273"/>
                </a:cubicBezTo>
                <a:cubicBezTo>
                  <a:pt x="19436" y="7018"/>
                  <a:pt x="19436" y="7018"/>
                  <a:pt x="19436" y="7018"/>
                </a:cubicBezTo>
                <a:cubicBezTo>
                  <a:pt x="19212" y="7236"/>
                  <a:pt x="18802" y="7382"/>
                  <a:pt x="18317" y="7491"/>
                </a:cubicBezTo>
                <a:cubicBezTo>
                  <a:pt x="17832" y="7600"/>
                  <a:pt x="17384" y="7636"/>
                  <a:pt x="17011" y="7636"/>
                </a:cubicBezTo>
                <a:cubicBezTo>
                  <a:pt x="16452" y="7636"/>
                  <a:pt x="16452" y="7636"/>
                  <a:pt x="16452" y="7636"/>
                </a:cubicBezTo>
                <a:cubicBezTo>
                  <a:pt x="16937" y="7455"/>
                  <a:pt x="17384" y="7236"/>
                  <a:pt x="17795" y="6982"/>
                </a:cubicBezTo>
                <a:cubicBezTo>
                  <a:pt x="18205" y="6691"/>
                  <a:pt x="18504" y="6473"/>
                  <a:pt x="18653" y="6255"/>
                </a:cubicBezTo>
                <a:cubicBezTo>
                  <a:pt x="18914" y="6000"/>
                  <a:pt x="18914" y="6000"/>
                  <a:pt x="18914" y="6000"/>
                </a:cubicBezTo>
                <a:cubicBezTo>
                  <a:pt x="18131" y="4836"/>
                  <a:pt x="17347" y="4000"/>
                  <a:pt x="16526" y="3491"/>
                </a:cubicBezTo>
                <a:cubicBezTo>
                  <a:pt x="15743" y="3018"/>
                  <a:pt x="15034" y="2836"/>
                  <a:pt x="14437" y="2982"/>
                </a:cubicBezTo>
                <a:cubicBezTo>
                  <a:pt x="13878" y="3127"/>
                  <a:pt x="13355" y="3455"/>
                  <a:pt x="12945" y="3964"/>
                </a:cubicBezTo>
                <a:cubicBezTo>
                  <a:pt x="12535" y="4436"/>
                  <a:pt x="12274" y="5055"/>
                  <a:pt x="12124" y="5782"/>
                </a:cubicBezTo>
                <a:cubicBezTo>
                  <a:pt x="11863" y="7236"/>
                  <a:pt x="11975" y="9455"/>
                  <a:pt x="12497" y="12436"/>
                </a:cubicBezTo>
                <a:cubicBezTo>
                  <a:pt x="12982" y="15418"/>
                  <a:pt x="13766" y="17818"/>
                  <a:pt x="14848" y="19636"/>
                </a:cubicBezTo>
                <a:cubicBezTo>
                  <a:pt x="15295" y="20255"/>
                  <a:pt x="15780" y="20655"/>
                  <a:pt x="16377" y="20873"/>
                </a:cubicBezTo>
                <a:cubicBezTo>
                  <a:pt x="16937" y="21055"/>
                  <a:pt x="17496" y="21018"/>
                  <a:pt x="18056" y="20800"/>
                </a:cubicBezTo>
                <a:cubicBezTo>
                  <a:pt x="18616" y="20582"/>
                  <a:pt x="19138" y="20218"/>
                  <a:pt x="19660" y="19782"/>
                </a:cubicBezTo>
                <a:cubicBezTo>
                  <a:pt x="20145" y="19345"/>
                  <a:pt x="20593" y="18764"/>
                  <a:pt x="20928" y="18073"/>
                </a:cubicBezTo>
                <a:cubicBezTo>
                  <a:pt x="21264" y="17418"/>
                  <a:pt x="21488" y="16691"/>
                  <a:pt x="21563" y="15964"/>
                </a:cubicBezTo>
                <a:cubicBezTo>
                  <a:pt x="21003" y="16109"/>
                  <a:pt x="20406" y="16145"/>
                  <a:pt x="19809" y="16109"/>
                </a:cubicBezTo>
                <a:cubicBezTo>
                  <a:pt x="19175" y="16073"/>
                  <a:pt x="18727" y="16000"/>
                  <a:pt x="18429" y="15891"/>
                </a:cubicBezTo>
                <a:cubicBezTo>
                  <a:pt x="18019" y="15709"/>
                  <a:pt x="18019" y="15709"/>
                  <a:pt x="18019" y="15709"/>
                </a:cubicBezTo>
                <a:cubicBezTo>
                  <a:pt x="18466" y="15673"/>
                  <a:pt x="18989" y="15564"/>
                  <a:pt x="19585" y="15382"/>
                </a:cubicBezTo>
                <a:cubicBezTo>
                  <a:pt x="20220" y="15200"/>
                  <a:pt x="20705" y="15018"/>
                  <a:pt x="21040" y="14873"/>
                </a:cubicBezTo>
                <a:close/>
              </a:path>
            </a:pathLst>
          </a:custGeom>
          <a:solidFill>
            <a:srgbClr val="FFFFFF"/>
          </a:solidFill>
          <a:ln w="12700">
            <a:miter lim="400000"/>
          </a:ln>
        </p:spPr>
        <p:txBody>
          <a:bodyPr lIns="45718" tIns="45718" rIns="45718" bIns="45718"/>
          <a:lstStyle/>
          <a:p>
            <a:pPr defTabSz="913270">
              <a:defRPr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160" name="Shape 160"/>
          <p:cNvSpPr/>
          <p:nvPr/>
        </p:nvSpPr>
        <p:spPr>
          <a:xfrm>
            <a:off x="0" y="6629227"/>
            <a:ext cx="9144000" cy="228781"/>
          </a:xfrm>
          <a:prstGeom prst="rect">
            <a:avLst/>
          </a:prstGeom>
          <a:solidFill>
            <a:srgbClr val="31859C"/>
          </a:solidFill>
          <a:ln w="12700">
            <a:miter lim="400000"/>
          </a:ln>
        </p:spPr>
        <p:txBody>
          <a:bodyPr lIns="45718" tIns="45718" rIns="45718" bIns="45718" anchor="ctr"/>
          <a:lstStyle/>
          <a:p>
            <a:pPr algn="ctr" defTabSz="913270">
              <a:defRPr>
                <a:solidFill>
                  <a:srgbClr val="FFFFFF"/>
                </a:solidFill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161" name="Shape 161"/>
          <p:cNvSpPr>
            <a:spLocks noGrp="1"/>
          </p:cNvSpPr>
          <p:nvPr>
            <p:ph type="sldNum" sz="quarter" idx="2"/>
          </p:nvPr>
        </p:nvSpPr>
        <p:spPr>
          <a:xfrm>
            <a:off x="6289220" y="6221731"/>
            <a:ext cx="263980" cy="26923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5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Shape 168"/>
          <p:cNvSpPr/>
          <p:nvPr/>
        </p:nvSpPr>
        <p:spPr>
          <a:xfrm>
            <a:off x="877527" y="325535"/>
            <a:ext cx="3263453" cy="5244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1519" tIns="31519" rIns="31519" bIns="31519" anchor="ctr">
            <a:spAutoFit/>
          </a:bodyPr>
          <a:lstStyle>
            <a:lvl1pPr defTabSz="912652">
              <a:defRPr sz="1400" cap="all">
                <a:solidFill>
                  <a:srgbClr val="A6A6A6"/>
                </a:solidFill>
                <a:latin typeface="PT Sans Narrow"/>
                <a:ea typeface="PT Sans Narrow"/>
                <a:cs typeface="PT Sans Narrow"/>
                <a:sym typeface="PT Sans Narrow"/>
              </a:defRPr>
            </a:lvl1pPr>
          </a:lstStyle>
          <a:p>
            <a:r>
              <a:t>Магазин социального питания и адресной продовольственной поддержки</a:t>
            </a:r>
          </a:p>
        </p:txBody>
      </p:sp>
      <p:sp>
        <p:nvSpPr>
          <p:cNvPr id="169" name="Shape 169"/>
          <p:cNvSpPr/>
          <p:nvPr/>
        </p:nvSpPr>
        <p:spPr>
          <a:xfrm>
            <a:off x="200725" y="228779"/>
            <a:ext cx="659934" cy="699975"/>
          </a:xfrm>
          <a:prstGeom prst="ellipse">
            <a:avLst/>
          </a:prstGeom>
          <a:solidFill>
            <a:srgbClr val="31859C"/>
          </a:solidFill>
          <a:ln w="12700">
            <a:miter lim="400000"/>
          </a:ln>
        </p:spPr>
        <p:txBody>
          <a:bodyPr lIns="45718" tIns="45718" rIns="45718" bIns="45718" anchor="ctr"/>
          <a:lstStyle/>
          <a:p>
            <a:pPr algn="ctr" defTabSz="913270">
              <a:defRPr>
                <a:solidFill>
                  <a:srgbClr val="FFFFFF"/>
                </a:solidFill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170" name="Shape 170"/>
          <p:cNvSpPr/>
          <p:nvPr/>
        </p:nvSpPr>
        <p:spPr>
          <a:xfrm>
            <a:off x="346183" y="377796"/>
            <a:ext cx="369018" cy="40195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018"/>
                </a:moveTo>
                <a:cubicBezTo>
                  <a:pt x="7387" y="21600"/>
                  <a:pt x="7387" y="21600"/>
                  <a:pt x="7387" y="21600"/>
                </a:cubicBezTo>
                <a:cubicBezTo>
                  <a:pt x="7387" y="5164"/>
                  <a:pt x="7387" y="5164"/>
                  <a:pt x="7387" y="5164"/>
                </a:cubicBezTo>
                <a:cubicBezTo>
                  <a:pt x="0" y="5164"/>
                  <a:pt x="0" y="5164"/>
                  <a:pt x="0" y="5164"/>
                </a:cubicBezTo>
                <a:lnTo>
                  <a:pt x="0" y="21018"/>
                </a:lnTo>
                <a:close/>
                <a:moveTo>
                  <a:pt x="7536" y="21600"/>
                </a:moveTo>
                <a:cubicBezTo>
                  <a:pt x="10856" y="20327"/>
                  <a:pt x="10856" y="20327"/>
                  <a:pt x="10856" y="20327"/>
                </a:cubicBezTo>
                <a:cubicBezTo>
                  <a:pt x="10856" y="5164"/>
                  <a:pt x="10856" y="5164"/>
                  <a:pt x="10856" y="5164"/>
                </a:cubicBezTo>
                <a:cubicBezTo>
                  <a:pt x="7536" y="5164"/>
                  <a:pt x="7536" y="5164"/>
                  <a:pt x="7536" y="5164"/>
                </a:cubicBezTo>
                <a:lnTo>
                  <a:pt x="7536" y="21600"/>
                </a:lnTo>
                <a:close/>
                <a:moveTo>
                  <a:pt x="1753" y="1745"/>
                </a:moveTo>
                <a:cubicBezTo>
                  <a:pt x="0" y="4982"/>
                  <a:pt x="0" y="4982"/>
                  <a:pt x="0" y="4982"/>
                </a:cubicBezTo>
                <a:cubicBezTo>
                  <a:pt x="7387" y="4982"/>
                  <a:pt x="7387" y="4982"/>
                  <a:pt x="7387" y="4982"/>
                </a:cubicBezTo>
                <a:cubicBezTo>
                  <a:pt x="8991" y="1745"/>
                  <a:pt x="8991" y="1745"/>
                  <a:pt x="8991" y="1745"/>
                </a:cubicBezTo>
                <a:lnTo>
                  <a:pt x="1753" y="1745"/>
                </a:lnTo>
                <a:close/>
                <a:moveTo>
                  <a:pt x="8991" y="764"/>
                </a:moveTo>
                <a:cubicBezTo>
                  <a:pt x="8991" y="364"/>
                  <a:pt x="8730" y="0"/>
                  <a:pt x="8431" y="0"/>
                </a:cubicBezTo>
                <a:cubicBezTo>
                  <a:pt x="2313" y="0"/>
                  <a:pt x="2313" y="0"/>
                  <a:pt x="2313" y="0"/>
                </a:cubicBezTo>
                <a:cubicBezTo>
                  <a:pt x="2015" y="0"/>
                  <a:pt x="1753" y="364"/>
                  <a:pt x="1753" y="764"/>
                </a:cubicBezTo>
                <a:cubicBezTo>
                  <a:pt x="1753" y="1564"/>
                  <a:pt x="1753" y="1564"/>
                  <a:pt x="1753" y="1564"/>
                </a:cubicBezTo>
                <a:cubicBezTo>
                  <a:pt x="8991" y="1564"/>
                  <a:pt x="8991" y="1564"/>
                  <a:pt x="8991" y="1564"/>
                </a:cubicBezTo>
                <a:lnTo>
                  <a:pt x="8991" y="764"/>
                </a:lnTo>
                <a:close/>
                <a:moveTo>
                  <a:pt x="7498" y="4982"/>
                </a:moveTo>
                <a:cubicBezTo>
                  <a:pt x="10856" y="4982"/>
                  <a:pt x="10856" y="4982"/>
                  <a:pt x="10856" y="4982"/>
                </a:cubicBezTo>
                <a:cubicBezTo>
                  <a:pt x="9065" y="1745"/>
                  <a:pt x="9065" y="1745"/>
                  <a:pt x="9065" y="1745"/>
                </a:cubicBezTo>
                <a:lnTo>
                  <a:pt x="7498" y="4982"/>
                </a:lnTo>
                <a:close/>
                <a:moveTo>
                  <a:pt x="21040" y="14873"/>
                </a:moveTo>
                <a:cubicBezTo>
                  <a:pt x="21600" y="14618"/>
                  <a:pt x="21600" y="14618"/>
                  <a:pt x="21600" y="14618"/>
                </a:cubicBezTo>
                <a:cubicBezTo>
                  <a:pt x="21600" y="14436"/>
                  <a:pt x="21600" y="14218"/>
                  <a:pt x="21563" y="14036"/>
                </a:cubicBezTo>
                <a:cubicBezTo>
                  <a:pt x="21525" y="13855"/>
                  <a:pt x="21488" y="13673"/>
                  <a:pt x="21413" y="13491"/>
                </a:cubicBezTo>
                <a:cubicBezTo>
                  <a:pt x="21339" y="13273"/>
                  <a:pt x="21339" y="13273"/>
                  <a:pt x="21339" y="13273"/>
                </a:cubicBezTo>
                <a:cubicBezTo>
                  <a:pt x="20593" y="13455"/>
                  <a:pt x="19847" y="13455"/>
                  <a:pt x="19138" y="13309"/>
                </a:cubicBezTo>
                <a:cubicBezTo>
                  <a:pt x="18392" y="13127"/>
                  <a:pt x="17832" y="12909"/>
                  <a:pt x="17459" y="12582"/>
                </a:cubicBezTo>
                <a:cubicBezTo>
                  <a:pt x="18093" y="12545"/>
                  <a:pt x="18653" y="12473"/>
                  <a:pt x="19138" y="12364"/>
                </a:cubicBezTo>
                <a:cubicBezTo>
                  <a:pt x="19585" y="12291"/>
                  <a:pt x="19996" y="12145"/>
                  <a:pt x="20257" y="12036"/>
                </a:cubicBezTo>
                <a:cubicBezTo>
                  <a:pt x="20667" y="11855"/>
                  <a:pt x="20667" y="11855"/>
                  <a:pt x="20667" y="11855"/>
                </a:cubicBezTo>
                <a:cubicBezTo>
                  <a:pt x="20705" y="11600"/>
                  <a:pt x="20705" y="11309"/>
                  <a:pt x="20630" y="10982"/>
                </a:cubicBezTo>
                <a:cubicBezTo>
                  <a:pt x="20593" y="10655"/>
                  <a:pt x="20555" y="10364"/>
                  <a:pt x="20481" y="10145"/>
                </a:cubicBezTo>
                <a:cubicBezTo>
                  <a:pt x="20406" y="9818"/>
                  <a:pt x="20406" y="9818"/>
                  <a:pt x="20406" y="9818"/>
                </a:cubicBezTo>
                <a:cubicBezTo>
                  <a:pt x="19809" y="10000"/>
                  <a:pt x="19250" y="10073"/>
                  <a:pt x="18653" y="10036"/>
                </a:cubicBezTo>
                <a:cubicBezTo>
                  <a:pt x="18056" y="10000"/>
                  <a:pt x="17608" y="9927"/>
                  <a:pt x="17310" y="9782"/>
                </a:cubicBezTo>
                <a:cubicBezTo>
                  <a:pt x="16825" y="9600"/>
                  <a:pt x="16825" y="9600"/>
                  <a:pt x="16825" y="9600"/>
                </a:cubicBezTo>
                <a:cubicBezTo>
                  <a:pt x="17235" y="9600"/>
                  <a:pt x="17720" y="9527"/>
                  <a:pt x="18242" y="9345"/>
                </a:cubicBezTo>
                <a:cubicBezTo>
                  <a:pt x="18727" y="9164"/>
                  <a:pt x="19138" y="8982"/>
                  <a:pt x="19436" y="8836"/>
                </a:cubicBezTo>
                <a:cubicBezTo>
                  <a:pt x="19884" y="8582"/>
                  <a:pt x="19884" y="8582"/>
                  <a:pt x="19884" y="8582"/>
                </a:cubicBezTo>
                <a:cubicBezTo>
                  <a:pt x="19847" y="8364"/>
                  <a:pt x="19809" y="8145"/>
                  <a:pt x="19735" y="7891"/>
                </a:cubicBezTo>
                <a:cubicBezTo>
                  <a:pt x="19660" y="7636"/>
                  <a:pt x="19585" y="7455"/>
                  <a:pt x="19511" y="7273"/>
                </a:cubicBezTo>
                <a:cubicBezTo>
                  <a:pt x="19436" y="7018"/>
                  <a:pt x="19436" y="7018"/>
                  <a:pt x="19436" y="7018"/>
                </a:cubicBezTo>
                <a:cubicBezTo>
                  <a:pt x="19212" y="7236"/>
                  <a:pt x="18802" y="7382"/>
                  <a:pt x="18317" y="7491"/>
                </a:cubicBezTo>
                <a:cubicBezTo>
                  <a:pt x="17832" y="7600"/>
                  <a:pt x="17384" y="7636"/>
                  <a:pt x="17011" y="7636"/>
                </a:cubicBezTo>
                <a:cubicBezTo>
                  <a:pt x="16452" y="7636"/>
                  <a:pt x="16452" y="7636"/>
                  <a:pt x="16452" y="7636"/>
                </a:cubicBezTo>
                <a:cubicBezTo>
                  <a:pt x="16937" y="7455"/>
                  <a:pt x="17384" y="7236"/>
                  <a:pt x="17795" y="6982"/>
                </a:cubicBezTo>
                <a:cubicBezTo>
                  <a:pt x="18205" y="6691"/>
                  <a:pt x="18504" y="6473"/>
                  <a:pt x="18653" y="6255"/>
                </a:cubicBezTo>
                <a:cubicBezTo>
                  <a:pt x="18914" y="6000"/>
                  <a:pt x="18914" y="6000"/>
                  <a:pt x="18914" y="6000"/>
                </a:cubicBezTo>
                <a:cubicBezTo>
                  <a:pt x="18131" y="4836"/>
                  <a:pt x="17347" y="4000"/>
                  <a:pt x="16526" y="3491"/>
                </a:cubicBezTo>
                <a:cubicBezTo>
                  <a:pt x="15743" y="3018"/>
                  <a:pt x="15034" y="2836"/>
                  <a:pt x="14437" y="2982"/>
                </a:cubicBezTo>
                <a:cubicBezTo>
                  <a:pt x="13878" y="3127"/>
                  <a:pt x="13355" y="3455"/>
                  <a:pt x="12945" y="3964"/>
                </a:cubicBezTo>
                <a:cubicBezTo>
                  <a:pt x="12535" y="4436"/>
                  <a:pt x="12274" y="5055"/>
                  <a:pt x="12124" y="5782"/>
                </a:cubicBezTo>
                <a:cubicBezTo>
                  <a:pt x="11863" y="7236"/>
                  <a:pt x="11975" y="9455"/>
                  <a:pt x="12497" y="12436"/>
                </a:cubicBezTo>
                <a:cubicBezTo>
                  <a:pt x="12982" y="15418"/>
                  <a:pt x="13766" y="17818"/>
                  <a:pt x="14848" y="19636"/>
                </a:cubicBezTo>
                <a:cubicBezTo>
                  <a:pt x="15295" y="20255"/>
                  <a:pt x="15780" y="20655"/>
                  <a:pt x="16377" y="20873"/>
                </a:cubicBezTo>
                <a:cubicBezTo>
                  <a:pt x="16937" y="21055"/>
                  <a:pt x="17496" y="21018"/>
                  <a:pt x="18056" y="20800"/>
                </a:cubicBezTo>
                <a:cubicBezTo>
                  <a:pt x="18616" y="20582"/>
                  <a:pt x="19138" y="20218"/>
                  <a:pt x="19660" y="19782"/>
                </a:cubicBezTo>
                <a:cubicBezTo>
                  <a:pt x="20145" y="19345"/>
                  <a:pt x="20593" y="18764"/>
                  <a:pt x="20928" y="18073"/>
                </a:cubicBezTo>
                <a:cubicBezTo>
                  <a:pt x="21264" y="17418"/>
                  <a:pt x="21488" y="16691"/>
                  <a:pt x="21563" y="15964"/>
                </a:cubicBezTo>
                <a:cubicBezTo>
                  <a:pt x="21003" y="16109"/>
                  <a:pt x="20406" y="16145"/>
                  <a:pt x="19809" y="16109"/>
                </a:cubicBezTo>
                <a:cubicBezTo>
                  <a:pt x="19175" y="16073"/>
                  <a:pt x="18727" y="16000"/>
                  <a:pt x="18429" y="15891"/>
                </a:cubicBezTo>
                <a:cubicBezTo>
                  <a:pt x="18019" y="15709"/>
                  <a:pt x="18019" y="15709"/>
                  <a:pt x="18019" y="15709"/>
                </a:cubicBezTo>
                <a:cubicBezTo>
                  <a:pt x="18466" y="15673"/>
                  <a:pt x="18989" y="15564"/>
                  <a:pt x="19585" y="15382"/>
                </a:cubicBezTo>
                <a:cubicBezTo>
                  <a:pt x="20220" y="15200"/>
                  <a:pt x="20705" y="15018"/>
                  <a:pt x="21040" y="14873"/>
                </a:cubicBezTo>
                <a:close/>
              </a:path>
            </a:pathLst>
          </a:custGeom>
          <a:solidFill>
            <a:srgbClr val="FFFFFF"/>
          </a:solidFill>
          <a:ln w="12700">
            <a:miter lim="400000"/>
          </a:ln>
        </p:spPr>
        <p:txBody>
          <a:bodyPr lIns="45718" tIns="45718" rIns="45718" bIns="45718"/>
          <a:lstStyle/>
          <a:p>
            <a:pPr defTabSz="913270">
              <a:defRPr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171" name="Shape 171"/>
          <p:cNvSpPr>
            <a:spLocks noGrp="1"/>
          </p:cNvSpPr>
          <p:nvPr>
            <p:ph type="sldNum" sz="quarter" idx="2"/>
          </p:nvPr>
        </p:nvSpPr>
        <p:spPr>
          <a:xfrm>
            <a:off x="6289220" y="6221731"/>
            <a:ext cx="263980" cy="26923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7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Shape 178"/>
          <p:cNvSpPr/>
          <p:nvPr/>
        </p:nvSpPr>
        <p:spPr>
          <a:xfrm>
            <a:off x="877527" y="325535"/>
            <a:ext cx="3263453" cy="5244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1519" tIns="31519" rIns="31519" bIns="31519" anchor="ctr">
            <a:spAutoFit/>
          </a:bodyPr>
          <a:lstStyle>
            <a:lvl1pPr defTabSz="912652">
              <a:defRPr sz="1400" cap="all">
                <a:solidFill>
                  <a:srgbClr val="F2F2F2"/>
                </a:solidFill>
                <a:latin typeface="PT Sans Narrow"/>
                <a:ea typeface="PT Sans Narrow"/>
                <a:cs typeface="PT Sans Narrow"/>
                <a:sym typeface="PT Sans Narrow"/>
              </a:defRPr>
            </a:lvl1pPr>
          </a:lstStyle>
          <a:p>
            <a:r>
              <a:t>Магазин социального питания и адресной продовольственной поддержки</a:t>
            </a:r>
          </a:p>
        </p:txBody>
      </p:sp>
      <p:sp>
        <p:nvSpPr>
          <p:cNvPr id="179" name="Shape 179"/>
          <p:cNvSpPr/>
          <p:nvPr/>
        </p:nvSpPr>
        <p:spPr>
          <a:xfrm>
            <a:off x="200725" y="228779"/>
            <a:ext cx="659934" cy="699975"/>
          </a:xfrm>
          <a:prstGeom prst="ellipse">
            <a:avLst/>
          </a:prstGeom>
          <a:solidFill>
            <a:srgbClr val="F2F2F2"/>
          </a:solidFill>
          <a:ln w="12700">
            <a:miter lim="400000"/>
          </a:ln>
        </p:spPr>
        <p:txBody>
          <a:bodyPr lIns="45718" tIns="45718" rIns="45718" bIns="45718" anchor="ctr"/>
          <a:lstStyle/>
          <a:p>
            <a:pPr algn="ctr" defTabSz="913270">
              <a:defRPr>
                <a:solidFill>
                  <a:srgbClr val="FFFFFF"/>
                </a:solidFill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180" name="Shape 180"/>
          <p:cNvSpPr/>
          <p:nvPr/>
        </p:nvSpPr>
        <p:spPr>
          <a:xfrm>
            <a:off x="346183" y="377796"/>
            <a:ext cx="369018" cy="40195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018"/>
                </a:moveTo>
                <a:cubicBezTo>
                  <a:pt x="7387" y="21600"/>
                  <a:pt x="7387" y="21600"/>
                  <a:pt x="7387" y="21600"/>
                </a:cubicBezTo>
                <a:cubicBezTo>
                  <a:pt x="7387" y="5164"/>
                  <a:pt x="7387" y="5164"/>
                  <a:pt x="7387" y="5164"/>
                </a:cubicBezTo>
                <a:cubicBezTo>
                  <a:pt x="0" y="5164"/>
                  <a:pt x="0" y="5164"/>
                  <a:pt x="0" y="5164"/>
                </a:cubicBezTo>
                <a:lnTo>
                  <a:pt x="0" y="21018"/>
                </a:lnTo>
                <a:close/>
                <a:moveTo>
                  <a:pt x="7536" y="21600"/>
                </a:moveTo>
                <a:cubicBezTo>
                  <a:pt x="10856" y="20327"/>
                  <a:pt x="10856" y="20327"/>
                  <a:pt x="10856" y="20327"/>
                </a:cubicBezTo>
                <a:cubicBezTo>
                  <a:pt x="10856" y="5164"/>
                  <a:pt x="10856" y="5164"/>
                  <a:pt x="10856" y="5164"/>
                </a:cubicBezTo>
                <a:cubicBezTo>
                  <a:pt x="7536" y="5164"/>
                  <a:pt x="7536" y="5164"/>
                  <a:pt x="7536" y="5164"/>
                </a:cubicBezTo>
                <a:lnTo>
                  <a:pt x="7536" y="21600"/>
                </a:lnTo>
                <a:close/>
                <a:moveTo>
                  <a:pt x="1753" y="1745"/>
                </a:moveTo>
                <a:cubicBezTo>
                  <a:pt x="0" y="4982"/>
                  <a:pt x="0" y="4982"/>
                  <a:pt x="0" y="4982"/>
                </a:cubicBezTo>
                <a:cubicBezTo>
                  <a:pt x="7387" y="4982"/>
                  <a:pt x="7387" y="4982"/>
                  <a:pt x="7387" y="4982"/>
                </a:cubicBezTo>
                <a:cubicBezTo>
                  <a:pt x="8991" y="1745"/>
                  <a:pt x="8991" y="1745"/>
                  <a:pt x="8991" y="1745"/>
                </a:cubicBezTo>
                <a:lnTo>
                  <a:pt x="1753" y="1745"/>
                </a:lnTo>
                <a:close/>
                <a:moveTo>
                  <a:pt x="8991" y="764"/>
                </a:moveTo>
                <a:cubicBezTo>
                  <a:pt x="8991" y="364"/>
                  <a:pt x="8730" y="0"/>
                  <a:pt x="8431" y="0"/>
                </a:cubicBezTo>
                <a:cubicBezTo>
                  <a:pt x="2313" y="0"/>
                  <a:pt x="2313" y="0"/>
                  <a:pt x="2313" y="0"/>
                </a:cubicBezTo>
                <a:cubicBezTo>
                  <a:pt x="2015" y="0"/>
                  <a:pt x="1753" y="364"/>
                  <a:pt x="1753" y="764"/>
                </a:cubicBezTo>
                <a:cubicBezTo>
                  <a:pt x="1753" y="1564"/>
                  <a:pt x="1753" y="1564"/>
                  <a:pt x="1753" y="1564"/>
                </a:cubicBezTo>
                <a:cubicBezTo>
                  <a:pt x="8991" y="1564"/>
                  <a:pt x="8991" y="1564"/>
                  <a:pt x="8991" y="1564"/>
                </a:cubicBezTo>
                <a:lnTo>
                  <a:pt x="8991" y="764"/>
                </a:lnTo>
                <a:close/>
                <a:moveTo>
                  <a:pt x="7498" y="4982"/>
                </a:moveTo>
                <a:cubicBezTo>
                  <a:pt x="10856" y="4982"/>
                  <a:pt x="10856" y="4982"/>
                  <a:pt x="10856" y="4982"/>
                </a:cubicBezTo>
                <a:cubicBezTo>
                  <a:pt x="9065" y="1745"/>
                  <a:pt x="9065" y="1745"/>
                  <a:pt x="9065" y="1745"/>
                </a:cubicBezTo>
                <a:lnTo>
                  <a:pt x="7498" y="4982"/>
                </a:lnTo>
                <a:close/>
                <a:moveTo>
                  <a:pt x="21040" y="14873"/>
                </a:moveTo>
                <a:cubicBezTo>
                  <a:pt x="21600" y="14618"/>
                  <a:pt x="21600" y="14618"/>
                  <a:pt x="21600" y="14618"/>
                </a:cubicBezTo>
                <a:cubicBezTo>
                  <a:pt x="21600" y="14436"/>
                  <a:pt x="21600" y="14218"/>
                  <a:pt x="21563" y="14036"/>
                </a:cubicBezTo>
                <a:cubicBezTo>
                  <a:pt x="21525" y="13855"/>
                  <a:pt x="21488" y="13673"/>
                  <a:pt x="21413" y="13491"/>
                </a:cubicBezTo>
                <a:cubicBezTo>
                  <a:pt x="21339" y="13273"/>
                  <a:pt x="21339" y="13273"/>
                  <a:pt x="21339" y="13273"/>
                </a:cubicBezTo>
                <a:cubicBezTo>
                  <a:pt x="20593" y="13455"/>
                  <a:pt x="19847" y="13455"/>
                  <a:pt x="19138" y="13309"/>
                </a:cubicBezTo>
                <a:cubicBezTo>
                  <a:pt x="18392" y="13127"/>
                  <a:pt x="17832" y="12909"/>
                  <a:pt x="17459" y="12582"/>
                </a:cubicBezTo>
                <a:cubicBezTo>
                  <a:pt x="18093" y="12545"/>
                  <a:pt x="18653" y="12473"/>
                  <a:pt x="19138" y="12364"/>
                </a:cubicBezTo>
                <a:cubicBezTo>
                  <a:pt x="19585" y="12291"/>
                  <a:pt x="19996" y="12145"/>
                  <a:pt x="20257" y="12036"/>
                </a:cubicBezTo>
                <a:cubicBezTo>
                  <a:pt x="20667" y="11855"/>
                  <a:pt x="20667" y="11855"/>
                  <a:pt x="20667" y="11855"/>
                </a:cubicBezTo>
                <a:cubicBezTo>
                  <a:pt x="20705" y="11600"/>
                  <a:pt x="20705" y="11309"/>
                  <a:pt x="20630" y="10982"/>
                </a:cubicBezTo>
                <a:cubicBezTo>
                  <a:pt x="20593" y="10655"/>
                  <a:pt x="20555" y="10364"/>
                  <a:pt x="20481" y="10145"/>
                </a:cubicBezTo>
                <a:cubicBezTo>
                  <a:pt x="20406" y="9818"/>
                  <a:pt x="20406" y="9818"/>
                  <a:pt x="20406" y="9818"/>
                </a:cubicBezTo>
                <a:cubicBezTo>
                  <a:pt x="19809" y="10000"/>
                  <a:pt x="19250" y="10073"/>
                  <a:pt x="18653" y="10036"/>
                </a:cubicBezTo>
                <a:cubicBezTo>
                  <a:pt x="18056" y="10000"/>
                  <a:pt x="17608" y="9927"/>
                  <a:pt x="17310" y="9782"/>
                </a:cubicBezTo>
                <a:cubicBezTo>
                  <a:pt x="16825" y="9600"/>
                  <a:pt x="16825" y="9600"/>
                  <a:pt x="16825" y="9600"/>
                </a:cubicBezTo>
                <a:cubicBezTo>
                  <a:pt x="17235" y="9600"/>
                  <a:pt x="17720" y="9527"/>
                  <a:pt x="18242" y="9345"/>
                </a:cubicBezTo>
                <a:cubicBezTo>
                  <a:pt x="18727" y="9164"/>
                  <a:pt x="19138" y="8982"/>
                  <a:pt x="19436" y="8836"/>
                </a:cubicBezTo>
                <a:cubicBezTo>
                  <a:pt x="19884" y="8582"/>
                  <a:pt x="19884" y="8582"/>
                  <a:pt x="19884" y="8582"/>
                </a:cubicBezTo>
                <a:cubicBezTo>
                  <a:pt x="19847" y="8364"/>
                  <a:pt x="19809" y="8145"/>
                  <a:pt x="19735" y="7891"/>
                </a:cubicBezTo>
                <a:cubicBezTo>
                  <a:pt x="19660" y="7636"/>
                  <a:pt x="19585" y="7455"/>
                  <a:pt x="19511" y="7273"/>
                </a:cubicBezTo>
                <a:cubicBezTo>
                  <a:pt x="19436" y="7018"/>
                  <a:pt x="19436" y="7018"/>
                  <a:pt x="19436" y="7018"/>
                </a:cubicBezTo>
                <a:cubicBezTo>
                  <a:pt x="19212" y="7236"/>
                  <a:pt x="18802" y="7382"/>
                  <a:pt x="18317" y="7491"/>
                </a:cubicBezTo>
                <a:cubicBezTo>
                  <a:pt x="17832" y="7600"/>
                  <a:pt x="17384" y="7636"/>
                  <a:pt x="17011" y="7636"/>
                </a:cubicBezTo>
                <a:cubicBezTo>
                  <a:pt x="16452" y="7636"/>
                  <a:pt x="16452" y="7636"/>
                  <a:pt x="16452" y="7636"/>
                </a:cubicBezTo>
                <a:cubicBezTo>
                  <a:pt x="16937" y="7455"/>
                  <a:pt x="17384" y="7236"/>
                  <a:pt x="17795" y="6982"/>
                </a:cubicBezTo>
                <a:cubicBezTo>
                  <a:pt x="18205" y="6691"/>
                  <a:pt x="18504" y="6473"/>
                  <a:pt x="18653" y="6255"/>
                </a:cubicBezTo>
                <a:cubicBezTo>
                  <a:pt x="18914" y="6000"/>
                  <a:pt x="18914" y="6000"/>
                  <a:pt x="18914" y="6000"/>
                </a:cubicBezTo>
                <a:cubicBezTo>
                  <a:pt x="18131" y="4836"/>
                  <a:pt x="17347" y="4000"/>
                  <a:pt x="16526" y="3491"/>
                </a:cubicBezTo>
                <a:cubicBezTo>
                  <a:pt x="15743" y="3018"/>
                  <a:pt x="15034" y="2836"/>
                  <a:pt x="14437" y="2982"/>
                </a:cubicBezTo>
                <a:cubicBezTo>
                  <a:pt x="13878" y="3127"/>
                  <a:pt x="13355" y="3455"/>
                  <a:pt x="12945" y="3964"/>
                </a:cubicBezTo>
                <a:cubicBezTo>
                  <a:pt x="12535" y="4436"/>
                  <a:pt x="12274" y="5055"/>
                  <a:pt x="12124" y="5782"/>
                </a:cubicBezTo>
                <a:cubicBezTo>
                  <a:pt x="11863" y="7236"/>
                  <a:pt x="11975" y="9455"/>
                  <a:pt x="12497" y="12436"/>
                </a:cubicBezTo>
                <a:cubicBezTo>
                  <a:pt x="12982" y="15418"/>
                  <a:pt x="13766" y="17818"/>
                  <a:pt x="14848" y="19636"/>
                </a:cubicBezTo>
                <a:cubicBezTo>
                  <a:pt x="15295" y="20255"/>
                  <a:pt x="15780" y="20655"/>
                  <a:pt x="16377" y="20873"/>
                </a:cubicBezTo>
                <a:cubicBezTo>
                  <a:pt x="16937" y="21055"/>
                  <a:pt x="17496" y="21018"/>
                  <a:pt x="18056" y="20800"/>
                </a:cubicBezTo>
                <a:cubicBezTo>
                  <a:pt x="18616" y="20582"/>
                  <a:pt x="19138" y="20218"/>
                  <a:pt x="19660" y="19782"/>
                </a:cubicBezTo>
                <a:cubicBezTo>
                  <a:pt x="20145" y="19345"/>
                  <a:pt x="20593" y="18764"/>
                  <a:pt x="20928" y="18073"/>
                </a:cubicBezTo>
                <a:cubicBezTo>
                  <a:pt x="21264" y="17418"/>
                  <a:pt x="21488" y="16691"/>
                  <a:pt x="21563" y="15964"/>
                </a:cubicBezTo>
                <a:cubicBezTo>
                  <a:pt x="21003" y="16109"/>
                  <a:pt x="20406" y="16145"/>
                  <a:pt x="19809" y="16109"/>
                </a:cubicBezTo>
                <a:cubicBezTo>
                  <a:pt x="19175" y="16073"/>
                  <a:pt x="18727" y="16000"/>
                  <a:pt x="18429" y="15891"/>
                </a:cubicBezTo>
                <a:cubicBezTo>
                  <a:pt x="18019" y="15709"/>
                  <a:pt x="18019" y="15709"/>
                  <a:pt x="18019" y="15709"/>
                </a:cubicBezTo>
                <a:cubicBezTo>
                  <a:pt x="18466" y="15673"/>
                  <a:pt x="18989" y="15564"/>
                  <a:pt x="19585" y="15382"/>
                </a:cubicBezTo>
                <a:cubicBezTo>
                  <a:pt x="20220" y="15200"/>
                  <a:pt x="20705" y="15018"/>
                  <a:pt x="21040" y="14873"/>
                </a:cubicBezTo>
                <a:close/>
              </a:path>
            </a:pathLst>
          </a:custGeom>
          <a:solidFill>
            <a:srgbClr val="FFFFFF"/>
          </a:solidFill>
          <a:ln w="12700">
            <a:miter lim="400000"/>
          </a:ln>
        </p:spPr>
        <p:txBody>
          <a:bodyPr lIns="45718" tIns="45718" rIns="45718" bIns="45718"/>
          <a:lstStyle/>
          <a:p>
            <a:pPr defTabSz="913270">
              <a:defRPr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181" name="Shape 181"/>
          <p:cNvSpPr>
            <a:spLocks noGrp="1"/>
          </p:cNvSpPr>
          <p:nvPr>
            <p:ph type="sldNum" sz="quarter" idx="2"/>
          </p:nvPr>
        </p:nvSpPr>
        <p:spPr>
          <a:xfrm>
            <a:off x="6289220" y="6221731"/>
            <a:ext cx="263980" cy="26923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Shape 188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1"/>
          </a:xfrm>
          <a:prstGeom prst="rect">
            <a:avLst/>
          </a:prstGeom>
        </p:spPr>
        <p:txBody>
          <a:bodyPr lIns="45664" tIns="45664" rIns="45664" bIns="45664"/>
          <a:lstStyle>
            <a:lvl1pPr defTabSz="913270"/>
          </a:lstStyle>
          <a:p>
            <a:r>
              <a:t>Текст заголовка</a:t>
            </a:r>
          </a:p>
        </p:txBody>
      </p:sp>
      <p:sp>
        <p:nvSpPr>
          <p:cNvPr id="189" name="Shape 189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lIns="45664" tIns="45664" rIns="45664" bIns="45664"/>
          <a:lstStyle>
            <a:lvl1pPr marL="342475" indent="-342475" defTabSz="913270"/>
            <a:lvl2pPr marL="782804" indent="-326171" defTabSz="913270"/>
            <a:lvl3pPr marL="1217694" indent="-304423" defTabSz="913270"/>
            <a:lvl4pPr marL="1735215" indent="-365308" defTabSz="913270"/>
            <a:lvl5pPr marL="2191849" indent="-365307" defTabSz="913270"/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190" name="Shape 190"/>
          <p:cNvSpPr>
            <a:spLocks noGrp="1"/>
          </p:cNvSpPr>
          <p:nvPr>
            <p:ph type="sldNum" sz="quarter" idx="2"/>
          </p:nvPr>
        </p:nvSpPr>
        <p:spPr>
          <a:xfrm>
            <a:off x="8422931" y="6404355"/>
            <a:ext cx="263871" cy="269129"/>
          </a:xfrm>
          <a:prstGeom prst="rect">
            <a:avLst/>
          </a:prstGeom>
        </p:spPr>
        <p:txBody>
          <a:bodyPr lIns="45664" tIns="45664" rIns="45664" bIns="45664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Текст заголовка</a:t>
            </a:r>
          </a:p>
        </p:txBody>
      </p:sp>
      <p:sp>
        <p:nvSpPr>
          <p:cNvPr id="23" name="Shape 23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24" name="Shape 2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Shape 197"/>
          <p:cNvSpPr>
            <a:spLocks noGrp="1"/>
          </p:cNvSpPr>
          <p:nvPr>
            <p:ph type="title"/>
          </p:nvPr>
        </p:nvSpPr>
        <p:spPr>
          <a:xfrm>
            <a:off x="722312" y="4406905"/>
            <a:ext cx="7772401" cy="1362077"/>
          </a:xfrm>
          <a:prstGeom prst="rect">
            <a:avLst/>
          </a:prstGeom>
        </p:spPr>
        <p:txBody>
          <a:bodyPr lIns="45664" tIns="45664" rIns="45664" bIns="45664" anchor="t"/>
          <a:lstStyle>
            <a:lvl1pPr algn="l" defTabSz="913270">
              <a:defRPr sz="4000" b="1" cap="all"/>
            </a:lvl1pPr>
          </a:lstStyle>
          <a:p>
            <a:r>
              <a:t>Текст заголовка</a:t>
            </a:r>
          </a:p>
        </p:txBody>
      </p:sp>
      <p:sp>
        <p:nvSpPr>
          <p:cNvPr id="198" name="Shape 198"/>
          <p:cNvSpPr>
            <a:spLocks noGrp="1"/>
          </p:cNvSpPr>
          <p:nvPr>
            <p:ph type="body" sz="quarter" idx="1"/>
          </p:nvPr>
        </p:nvSpPr>
        <p:spPr>
          <a:xfrm>
            <a:off x="722312" y="2906713"/>
            <a:ext cx="7772401" cy="1500189"/>
          </a:xfrm>
          <a:prstGeom prst="rect">
            <a:avLst/>
          </a:prstGeom>
        </p:spPr>
        <p:txBody>
          <a:bodyPr lIns="45664" tIns="45664" rIns="45664" bIns="45664" anchor="b"/>
          <a:lstStyle>
            <a:lvl1pPr marL="0" indent="0" defTabSz="913270">
              <a:spcBef>
                <a:spcPts val="400"/>
              </a:spcBef>
              <a:buSzTx/>
              <a:buFontTx/>
              <a:buNone/>
              <a:defRPr sz="2000">
                <a:solidFill>
                  <a:srgbClr val="888888"/>
                </a:solidFill>
              </a:defRPr>
            </a:lvl1pPr>
            <a:lvl2pPr marL="0" indent="0" defTabSz="913270">
              <a:spcBef>
                <a:spcPts val="400"/>
              </a:spcBef>
              <a:buSzTx/>
              <a:buFontTx/>
              <a:buNone/>
              <a:defRPr sz="2000">
                <a:solidFill>
                  <a:srgbClr val="888888"/>
                </a:solidFill>
              </a:defRPr>
            </a:lvl2pPr>
            <a:lvl3pPr marL="0" indent="0" defTabSz="913270">
              <a:spcBef>
                <a:spcPts val="400"/>
              </a:spcBef>
              <a:buSzTx/>
              <a:buFontTx/>
              <a:buNone/>
              <a:defRPr sz="2000">
                <a:solidFill>
                  <a:srgbClr val="888888"/>
                </a:solidFill>
              </a:defRPr>
            </a:lvl3pPr>
            <a:lvl4pPr marL="0" indent="0" defTabSz="913270">
              <a:spcBef>
                <a:spcPts val="400"/>
              </a:spcBef>
              <a:buSzTx/>
              <a:buFontTx/>
              <a:buNone/>
              <a:defRPr sz="2000">
                <a:solidFill>
                  <a:srgbClr val="888888"/>
                </a:solidFill>
              </a:defRPr>
            </a:lvl4pPr>
            <a:lvl5pPr marL="0" indent="0" defTabSz="913270">
              <a:spcBef>
                <a:spcPts val="400"/>
              </a:spcBef>
              <a:buSzTx/>
              <a:buFontTx/>
              <a:buNone/>
              <a:defRPr sz="2000">
                <a:solidFill>
                  <a:srgbClr val="888888"/>
                </a:solidFill>
              </a:defRPr>
            </a:lvl5pPr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199" name="Shape 199"/>
          <p:cNvSpPr>
            <a:spLocks noGrp="1"/>
          </p:cNvSpPr>
          <p:nvPr>
            <p:ph type="sldNum" sz="quarter" idx="2"/>
          </p:nvPr>
        </p:nvSpPr>
        <p:spPr>
          <a:xfrm>
            <a:off x="8422931" y="6404355"/>
            <a:ext cx="263871" cy="269129"/>
          </a:xfrm>
          <a:prstGeom prst="rect">
            <a:avLst/>
          </a:prstGeom>
        </p:spPr>
        <p:txBody>
          <a:bodyPr lIns="45664" tIns="45664" rIns="45664" bIns="45664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Shape 206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1"/>
          </a:xfrm>
          <a:prstGeom prst="rect">
            <a:avLst/>
          </a:prstGeom>
        </p:spPr>
        <p:txBody>
          <a:bodyPr lIns="45664" tIns="45664" rIns="45664" bIns="45664"/>
          <a:lstStyle>
            <a:lvl1pPr defTabSz="913270"/>
          </a:lstStyle>
          <a:p>
            <a:r>
              <a:t>Текст заголовка</a:t>
            </a:r>
          </a:p>
        </p:txBody>
      </p:sp>
      <p:sp>
        <p:nvSpPr>
          <p:cNvPr id="207" name="Shape 207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lIns="45664" tIns="45664" rIns="45664" bIns="45664"/>
          <a:lstStyle>
            <a:lvl1pPr marL="342475" indent="-342475" defTabSz="913270">
              <a:spcBef>
                <a:spcPts val="600"/>
              </a:spcBef>
              <a:defRPr sz="2800"/>
            </a:lvl1pPr>
            <a:lvl2pPr marL="789598" indent="-332966" defTabSz="913270">
              <a:spcBef>
                <a:spcPts val="600"/>
              </a:spcBef>
              <a:defRPr sz="2800"/>
            </a:lvl2pPr>
            <a:lvl3pPr marL="1232916" indent="-319645" defTabSz="913270">
              <a:spcBef>
                <a:spcPts val="600"/>
              </a:spcBef>
              <a:defRPr sz="2800"/>
            </a:lvl3pPr>
            <a:lvl4pPr marL="1725067" indent="-355160" defTabSz="913270">
              <a:spcBef>
                <a:spcPts val="600"/>
              </a:spcBef>
              <a:defRPr sz="2800"/>
            </a:lvl4pPr>
            <a:lvl5pPr marL="2181703" indent="-355161" defTabSz="913270">
              <a:spcBef>
                <a:spcPts val="600"/>
              </a:spcBef>
              <a:defRPr sz="2800"/>
            </a:lvl5pPr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208" name="Shape 208"/>
          <p:cNvSpPr>
            <a:spLocks noGrp="1"/>
          </p:cNvSpPr>
          <p:nvPr>
            <p:ph type="sldNum" sz="quarter" idx="2"/>
          </p:nvPr>
        </p:nvSpPr>
        <p:spPr>
          <a:xfrm>
            <a:off x="8422931" y="6404355"/>
            <a:ext cx="263871" cy="269129"/>
          </a:xfrm>
          <a:prstGeom prst="rect">
            <a:avLst/>
          </a:prstGeom>
        </p:spPr>
        <p:txBody>
          <a:bodyPr lIns="45664" tIns="45664" rIns="45664" bIns="45664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Shape 215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1"/>
          </a:xfrm>
          <a:prstGeom prst="rect">
            <a:avLst/>
          </a:prstGeom>
        </p:spPr>
        <p:txBody>
          <a:bodyPr lIns="45664" tIns="45664" rIns="45664" bIns="45664"/>
          <a:lstStyle>
            <a:lvl1pPr defTabSz="913270"/>
          </a:lstStyle>
          <a:p>
            <a:r>
              <a:t>Текст заголовка</a:t>
            </a:r>
          </a:p>
        </p:txBody>
      </p:sp>
      <p:sp>
        <p:nvSpPr>
          <p:cNvPr id="216" name="Shape 216"/>
          <p:cNvSpPr>
            <a:spLocks noGrp="1"/>
          </p:cNvSpPr>
          <p:nvPr>
            <p:ph type="body" sz="quarter" idx="1"/>
          </p:nvPr>
        </p:nvSpPr>
        <p:spPr>
          <a:xfrm>
            <a:off x="457200" y="1535112"/>
            <a:ext cx="4040188" cy="639763"/>
          </a:xfrm>
          <a:prstGeom prst="rect">
            <a:avLst/>
          </a:prstGeom>
        </p:spPr>
        <p:txBody>
          <a:bodyPr lIns="45664" tIns="45664" rIns="45664" bIns="45664" anchor="b"/>
          <a:lstStyle>
            <a:lvl1pPr marL="0" indent="0" defTabSz="913270">
              <a:spcBef>
                <a:spcPts val="500"/>
              </a:spcBef>
              <a:buSzTx/>
              <a:buFontTx/>
              <a:buNone/>
              <a:defRPr sz="2400" b="1"/>
            </a:lvl1pPr>
            <a:lvl2pPr marL="0" indent="0" defTabSz="913270">
              <a:spcBef>
                <a:spcPts val="500"/>
              </a:spcBef>
              <a:buSzTx/>
              <a:buFontTx/>
              <a:buNone/>
              <a:defRPr sz="2400" b="1"/>
            </a:lvl2pPr>
            <a:lvl3pPr marL="0" indent="0" defTabSz="913270">
              <a:spcBef>
                <a:spcPts val="500"/>
              </a:spcBef>
              <a:buSzTx/>
              <a:buFontTx/>
              <a:buNone/>
              <a:defRPr sz="2400" b="1"/>
            </a:lvl3pPr>
            <a:lvl4pPr marL="0" indent="0" defTabSz="913270">
              <a:spcBef>
                <a:spcPts val="500"/>
              </a:spcBef>
              <a:buSzTx/>
              <a:buFontTx/>
              <a:buNone/>
              <a:defRPr sz="2400" b="1"/>
            </a:lvl4pPr>
            <a:lvl5pPr marL="0" indent="0" defTabSz="913270">
              <a:spcBef>
                <a:spcPts val="500"/>
              </a:spcBef>
              <a:buSzTx/>
              <a:buFontTx/>
              <a:buNone/>
              <a:defRPr sz="2400" b="1"/>
            </a:lvl5pPr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217" name="Shape 217"/>
          <p:cNvSpPr>
            <a:spLocks noGrp="1"/>
          </p:cNvSpPr>
          <p:nvPr>
            <p:ph type="body" sz="quarter" idx="13"/>
          </p:nvPr>
        </p:nvSpPr>
        <p:spPr>
          <a:xfrm>
            <a:off x="4645030" y="1535111"/>
            <a:ext cx="4041777" cy="639765"/>
          </a:xfrm>
          <a:prstGeom prst="rect">
            <a:avLst/>
          </a:prstGeom>
        </p:spPr>
        <p:txBody>
          <a:bodyPr anchor="b"/>
          <a:lstStyle/>
          <a:p>
            <a:endParaRPr/>
          </a:p>
        </p:txBody>
      </p:sp>
      <p:sp>
        <p:nvSpPr>
          <p:cNvPr id="218" name="Shape 218"/>
          <p:cNvSpPr>
            <a:spLocks noGrp="1"/>
          </p:cNvSpPr>
          <p:nvPr>
            <p:ph type="sldNum" sz="quarter" idx="2"/>
          </p:nvPr>
        </p:nvSpPr>
        <p:spPr>
          <a:xfrm>
            <a:off x="8422931" y="6404355"/>
            <a:ext cx="263871" cy="269129"/>
          </a:xfrm>
          <a:prstGeom prst="rect">
            <a:avLst/>
          </a:prstGeom>
        </p:spPr>
        <p:txBody>
          <a:bodyPr lIns="45664" tIns="45664" rIns="45664" bIns="45664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Shape 225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1"/>
          </a:xfrm>
          <a:prstGeom prst="rect">
            <a:avLst/>
          </a:prstGeom>
        </p:spPr>
        <p:txBody>
          <a:bodyPr lIns="45664" tIns="45664" rIns="45664" bIns="45664"/>
          <a:lstStyle>
            <a:lvl1pPr defTabSz="913270"/>
          </a:lstStyle>
          <a:p>
            <a:r>
              <a:t>Текст заголовка</a:t>
            </a:r>
          </a:p>
        </p:txBody>
      </p:sp>
      <p:sp>
        <p:nvSpPr>
          <p:cNvPr id="226" name="Shape 226"/>
          <p:cNvSpPr>
            <a:spLocks noGrp="1"/>
          </p:cNvSpPr>
          <p:nvPr>
            <p:ph type="sldNum" sz="quarter" idx="2"/>
          </p:nvPr>
        </p:nvSpPr>
        <p:spPr>
          <a:xfrm>
            <a:off x="8422931" y="6404355"/>
            <a:ext cx="263871" cy="269129"/>
          </a:xfrm>
          <a:prstGeom prst="rect">
            <a:avLst/>
          </a:prstGeom>
        </p:spPr>
        <p:txBody>
          <a:bodyPr lIns="45664" tIns="45664" rIns="45664" bIns="45664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Shape 250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2" cy="566738"/>
          </a:xfrm>
          <a:prstGeom prst="rect">
            <a:avLst/>
          </a:prstGeom>
        </p:spPr>
        <p:txBody>
          <a:bodyPr lIns="45664" tIns="45664" rIns="45664" bIns="45664" anchor="b"/>
          <a:lstStyle>
            <a:lvl1pPr algn="l" defTabSz="913270">
              <a:defRPr sz="2000" b="1"/>
            </a:lvl1pPr>
          </a:lstStyle>
          <a:p>
            <a:r>
              <a:t>Текст заголовка</a:t>
            </a:r>
          </a:p>
        </p:txBody>
      </p:sp>
      <p:sp>
        <p:nvSpPr>
          <p:cNvPr id="251" name="Shape 251"/>
          <p:cNvSpPr>
            <a:spLocks noGrp="1"/>
          </p:cNvSpPr>
          <p:nvPr>
            <p:ph type="pic" sz="half" idx="13"/>
          </p:nvPr>
        </p:nvSpPr>
        <p:spPr>
          <a:xfrm>
            <a:off x="1792288" y="612775"/>
            <a:ext cx="5486402" cy="41148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252" name="Shape 252"/>
          <p:cNvSpPr>
            <a:spLocks noGrp="1"/>
          </p:cNvSpPr>
          <p:nvPr>
            <p:ph type="body" sz="quarter" idx="1"/>
          </p:nvPr>
        </p:nvSpPr>
        <p:spPr>
          <a:xfrm>
            <a:off x="1792288" y="5367337"/>
            <a:ext cx="5486402" cy="804864"/>
          </a:xfrm>
          <a:prstGeom prst="rect">
            <a:avLst/>
          </a:prstGeom>
        </p:spPr>
        <p:txBody>
          <a:bodyPr lIns="45664" tIns="45664" rIns="45664" bIns="45664"/>
          <a:lstStyle>
            <a:lvl1pPr marL="0" indent="0" defTabSz="913270">
              <a:spcBef>
                <a:spcPts val="300"/>
              </a:spcBef>
              <a:buSzTx/>
              <a:buFontTx/>
              <a:buNone/>
              <a:defRPr sz="1400"/>
            </a:lvl1pPr>
            <a:lvl2pPr marL="0" indent="0" defTabSz="913270">
              <a:spcBef>
                <a:spcPts val="300"/>
              </a:spcBef>
              <a:buSzTx/>
              <a:buFontTx/>
              <a:buNone/>
              <a:defRPr sz="1400"/>
            </a:lvl2pPr>
            <a:lvl3pPr marL="0" indent="0" defTabSz="913270">
              <a:spcBef>
                <a:spcPts val="300"/>
              </a:spcBef>
              <a:buSzTx/>
              <a:buFontTx/>
              <a:buNone/>
              <a:defRPr sz="1400"/>
            </a:lvl3pPr>
            <a:lvl4pPr marL="0" indent="0" defTabSz="913270">
              <a:spcBef>
                <a:spcPts val="300"/>
              </a:spcBef>
              <a:buSzTx/>
              <a:buFontTx/>
              <a:buNone/>
              <a:defRPr sz="1400"/>
            </a:lvl4pPr>
            <a:lvl5pPr marL="0" indent="0" defTabSz="913270">
              <a:spcBef>
                <a:spcPts val="300"/>
              </a:spcBef>
              <a:buSzTx/>
              <a:buFontTx/>
              <a:buNone/>
              <a:defRPr sz="1400"/>
            </a:lvl5pPr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253" name="Shape 253"/>
          <p:cNvSpPr>
            <a:spLocks noGrp="1"/>
          </p:cNvSpPr>
          <p:nvPr>
            <p:ph type="sldNum" sz="quarter" idx="2"/>
          </p:nvPr>
        </p:nvSpPr>
        <p:spPr>
          <a:xfrm>
            <a:off x="8422931" y="6404355"/>
            <a:ext cx="263871" cy="269129"/>
          </a:xfrm>
          <a:prstGeom prst="rect">
            <a:avLst/>
          </a:prstGeom>
        </p:spPr>
        <p:txBody>
          <a:bodyPr lIns="45664" tIns="45664" rIns="45664" bIns="45664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" name="Shape 260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1"/>
          </a:xfrm>
          <a:prstGeom prst="rect">
            <a:avLst/>
          </a:prstGeom>
        </p:spPr>
        <p:txBody>
          <a:bodyPr lIns="45664" tIns="45664" rIns="45664" bIns="45664"/>
          <a:lstStyle>
            <a:lvl1pPr defTabSz="913270"/>
          </a:lstStyle>
          <a:p>
            <a:r>
              <a:t>Текст заголовка</a:t>
            </a:r>
          </a:p>
        </p:txBody>
      </p:sp>
      <p:sp>
        <p:nvSpPr>
          <p:cNvPr id="261" name="Shape 261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lIns="45664" tIns="45664" rIns="45664" bIns="45664"/>
          <a:lstStyle>
            <a:lvl1pPr marL="342475" indent="-342475" defTabSz="913270"/>
            <a:lvl2pPr marL="782804" indent="-326171" defTabSz="913270"/>
            <a:lvl3pPr marL="1217694" indent="-304423" defTabSz="913270"/>
            <a:lvl4pPr marL="1735215" indent="-365308" defTabSz="913270"/>
            <a:lvl5pPr marL="2191849" indent="-365307" defTabSz="913270"/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262" name="Shape 262"/>
          <p:cNvSpPr>
            <a:spLocks noGrp="1"/>
          </p:cNvSpPr>
          <p:nvPr>
            <p:ph type="sldNum" sz="quarter" idx="2"/>
          </p:nvPr>
        </p:nvSpPr>
        <p:spPr>
          <a:xfrm>
            <a:off x="8422931" y="6404355"/>
            <a:ext cx="263871" cy="269129"/>
          </a:xfrm>
          <a:prstGeom prst="rect">
            <a:avLst/>
          </a:prstGeom>
        </p:spPr>
        <p:txBody>
          <a:bodyPr lIns="45664" tIns="45664" rIns="45664" bIns="45664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Shape 269"/>
          <p:cNvSpPr>
            <a:spLocks noGrp="1"/>
          </p:cNvSpPr>
          <p:nvPr>
            <p:ph type="title"/>
          </p:nvPr>
        </p:nvSpPr>
        <p:spPr>
          <a:xfrm>
            <a:off x="6629400" y="274642"/>
            <a:ext cx="2057400" cy="5851527"/>
          </a:xfrm>
          <a:prstGeom prst="rect">
            <a:avLst/>
          </a:prstGeom>
        </p:spPr>
        <p:txBody>
          <a:bodyPr lIns="45664" tIns="45664" rIns="45664" bIns="45664"/>
          <a:lstStyle>
            <a:lvl1pPr defTabSz="913270"/>
          </a:lstStyle>
          <a:p>
            <a:r>
              <a:t>Текст заголовка</a:t>
            </a:r>
          </a:p>
        </p:txBody>
      </p:sp>
      <p:sp>
        <p:nvSpPr>
          <p:cNvPr id="270" name="Shape 270"/>
          <p:cNvSpPr>
            <a:spLocks noGrp="1"/>
          </p:cNvSpPr>
          <p:nvPr>
            <p:ph type="body" idx="1"/>
          </p:nvPr>
        </p:nvSpPr>
        <p:spPr>
          <a:xfrm>
            <a:off x="457200" y="274642"/>
            <a:ext cx="6019800" cy="5851527"/>
          </a:xfrm>
          <a:prstGeom prst="rect">
            <a:avLst/>
          </a:prstGeom>
        </p:spPr>
        <p:txBody>
          <a:bodyPr lIns="45664" tIns="45664" rIns="45664" bIns="45664"/>
          <a:lstStyle>
            <a:lvl1pPr marL="342475" indent="-342475" defTabSz="913270"/>
            <a:lvl2pPr marL="782804" indent="-326171" defTabSz="913270"/>
            <a:lvl3pPr marL="1217694" indent="-304423" defTabSz="913270"/>
            <a:lvl4pPr marL="1735215" indent="-365308" defTabSz="913270"/>
            <a:lvl5pPr marL="2191849" indent="-365307" defTabSz="913270"/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271" name="Shape 271"/>
          <p:cNvSpPr>
            <a:spLocks noGrp="1"/>
          </p:cNvSpPr>
          <p:nvPr>
            <p:ph type="sldNum" sz="quarter" idx="2"/>
          </p:nvPr>
        </p:nvSpPr>
        <p:spPr>
          <a:xfrm>
            <a:off x="8422931" y="6404355"/>
            <a:ext cx="263871" cy="269129"/>
          </a:xfrm>
          <a:prstGeom prst="rect">
            <a:avLst/>
          </a:prstGeom>
        </p:spPr>
        <p:txBody>
          <a:bodyPr lIns="45664" tIns="45664" rIns="45664" bIns="45664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" name="Shape 278"/>
          <p:cNvSpPr>
            <a:spLocks noGrp="1"/>
          </p:cNvSpPr>
          <p:nvPr>
            <p:ph type="sldNum" sz="quarter" idx="2"/>
          </p:nvPr>
        </p:nvSpPr>
        <p:spPr>
          <a:xfrm>
            <a:off x="6289220" y="6221731"/>
            <a:ext cx="263980" cy="26923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Shape 285"/>
          <p:cNvSpPr/>
          <p:nvPr/>
        </p:nvSpPr>
        <p:spPr>
          <a:xfrm>
            <a:off x="877528" y="277760"/>
            <a:ext cx="985193" cy="6200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1519" tIns="31519" rIns="31519" bIns="31519" anchor="ctr">
            <a:spAutoFit/>
          </a:bodyPr>
          <a:lstStyle/>
          <a:p>
            <a:pPr defTabSz="912652">
              <a:defRPr cap="all">
                <a:solidFill>
                  <a:srgbClr val="A6A6A6"/>
                </a:solidFill>
                <a:latin typeface="PT Sans Narrow"/>
                <a:ea typeface="PT Sans Narrow"/>
                <a:cs typeface="PT Sans Narrow"/>
                <a:sym typeface="PT Sans Narrow"/>
              </a:defRPr>
            </a:pPr>
            <a:r>
              <a:t>Портал </a:t>
            </a:r>
            <a:endParaRPr sz="4800">
              <a:solidFill>
                <a:srgbClr val="FFFFFF"/>
              </a:solidFill>
            </a:endParaRPr>
          </a:p>
          <a:p>
            <a:pPr defTabSz="912652">
              <a:defRPr cap="all">
                <a:solidFill>
                  <a:srgbClr val="A6A6A6"/>
                </a:solidFill>
                <a:latin typeface="PT Sans Narrow"/>
                <a:ea typeface="PT Sans Narrow"/>
                <a:cs typeface="PT Sans Narrow"/>
                <a:sym typeface="PT Sans Narrow"/>
              </a:defRPr>
            </a:pPr>
            <a:r>
              <a:t>фермера</a:t>
            </a:r>
          </a:p>
        </p:txBody>
      </p:sp>
      <p:sp>
        <p:nvSpPr>
          <p:cNvPr id="286" name="Shape 286"/>
          <p:cNvSpPr/>
          <p:nvPr/>
        </p:nvSpPr>
        <p:spPr>
          <a:xfrm>
            <a:off x="200725" y="228779"/>
            <a:ext cx="659934" cy="699975"/>
          </a:xfrm>
          <a:prstGeom prst="ellipse">
            <a:avLst/>
          </a:prstGeom>
          <a:solidFill>
            <a:schemeClr val="accent3"/>
          </a:solidFill>
          <a:ln w="12700">
            <a:miter lim="400000"/>
          </a:ln>
        </p:spPr>
        <p:txBody>
          <a:bodyPr lIns="45718" tIns="45718" rIns="45718" bIns="45718" anchor="ctr"/>
          <a:lstStyle/>
          <a:p>
            <a:pPr algn="ctr" defTabSz="913754">
              <a:defRPr>
                <a:solidFill>
                  <a:srgbClr val="FFFFFF"/>
                </a:solidFill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287" name="Shape 287"/>
          <p:cNvSpPr/>
          <p:nvPr/>
        </p:nvSpPr>
        <p:spPr>
          <a:xfrm>
            <a:off x="344093" y="380124"/>
            <a:ext cx="373197" cy="36208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981" y="17788"/>
                </a:moveTo>
                <a:cubicBezTo>
                  <a:pt x="20981" y="18424"/>
                  <a:pt x="20787" y="19016"/>
                  <a:pt x="20361" y="19440"/>
                </a:cubicBezTo>
                <a:cubicBezTo>
                  <a:pt x="19626" y="20245"/>
                  <a:pt x="19626" y="20245"/>
                  <a:pt x="19626" y="20245"/>
                </a:cubicBezTo>
                <a:cubicBezTo>
                  <a:pt x="19239" y="20668"/>
                  <a:pt x="18697" y="20922"/>
                  <a:pt x="18155" y="20880"/>
                </a:cubicBezTo>
                <a:cubicBezTo>
                  <a:pt x="17768" y="21346"/>
                  <a:pt x="17226" y="21600"/>
                  <a:pt x="16645" y="21600"/>
                </a:cubicBezTo>
                <a:cubicBezTo>
                  <a:pt x="15639" y="21600"/>
                  <a:pt x="15639" y="21600"/>
                  <a:pt x="15639" y="21600"/>
                </a:cubicBezTo>
                <a:cubicBezTo>
                  <a:pt x="15058" y="21600"/>
                  <a:pt x="14516" y="21346"/>
                  <a:pt x="14168" y="20880"/>
                </a:cubicBezTo>
                <a:cubicBezTo>
                  <a:pt x="13587" y="20922"/>
                  <a:pt x="13045" y="20668"/>
                  <a:pt x="12658" y="20245"/>
                </a:cubicBezTo>
                <a:cubicBezTo>
                  <a:pt x="11923" y="19440"/>
                  <a:pt x="11923" y="19440"/>
                  <a:pt x="11923" y="19440"/>
                </a:cubicBezTo>
                <a:cubicBezTo>
                  <a:pt x="11535" y="19016"/>
                  <a:pt x="11342" y="18424"/>
                  <a:pt x="11342" y="17831"/>
                </a:cubicBezTo>
                <a:cubicBezTo>
                  <a:pt x="10955" y="17407"/>
                  <a:pt x="10684" y="16814"/>
                  <a:pt x="10684" y="16179"/>
                </a:cubicBezTo>
                <a:cubicBezTo>
                  <a:pt x="10684" y="15078"/>
                  <a:pt x="10684" y="15078"/>
                  <a:pt x="10684" y="15078"/>
                </a:cubicBezTo>
                <a:cubicBezTo>
                  <a:pt x="10684" y="14442"/>
                  <a:pt x="10955" y="13849"/>
                  <a:pt x="11342" y="13426"/>
                </a:cubicBezTo>
                <a:cubicBezTo>
                  <a:pt x="11342" y="12833"/>
                  <a:pt x="11535" y="12240"/>
                  <a:pt x="11923" y="11816"/>
                </a:cubicBezTo>
                <a:cubicBezTo>
                  <a:pt x="12658" y="11012"/>
                  <a:pt x="12658" y="11012"/>
                  <a:pt x="12658" y="11012"/>
                </a:cubicBezTo>
                <a:cubicBezTo>
                  <a:pt x="13045" y="10588"/>
                  <a:pt x="13587" y="10334"/>
                  <a:pt x="14168" y="10334"/>
                </a:cubicBezTo>
                <a:cubicBezTo>
                  <a:pt x="14516" y="9911"/>
                  <a:pt x="15058" y="9656"/>
                  <a:pt x="15639" y="9656"/>
                </a:cubicBezTo>
                <a:cubicBezTo>
                  <a:pt x="16645" y="9656"/>
                  <a:pt x="16645" y="9656"/>
                  <a:pt x="16645" y="9656"/>
                </a:cubicBezTo>
                <a:cubicBezTo>
                  <a:pt x="17226" y="9656"/>
                  <a:pt x="17768" y="9911"/>
                  <a:pt x="18155" y="10334"/>
                </a:cubicBezTo>
                <a:cubicBezTo>
                  <a:pt x="18697" y="10334"/>
                  <a:pt x="19239" y="10588"/>
                  <a:pt x="19626" y="11012"/>
                </a:cubicBezTo>
                <a:cubicBezTo>
                  <a:pt x="20361" y="11816"/>
                  <a:pt x="20361" y="11816"/>
                  <a:pt x="20361" y="11816"/>
                </a:cubicBezTo>
                <a:cubicBezTo>
                  <a:pt x="20787" y="12240"/>
                  <a:pt x="20981" y="12833"/>
                  <a:pt x="20981" y="13468"/>
                </a:cubicBezTo>
                <a:cubicBezTo>
                  <a:pt x="21368" y="13849"/>
                  <a:pt x="21600" y="14442"/>
                  <a:pt x="21600" y="15078"/>
                </a:cubicBezTo>
                <a:cubicBezTo>
                  <a:pt x="21600" y="16179"/>
                  <a:pt x="21600" y="16179"/>
                  <a:pt x="21600" y="16179"/>
                </a:cubicBezTo>
                <a:cubicBezTo>
                  <a:pt x="21600" y="16814"/>
                  <a:pt x="21368" y="17407"/>
                  <a:pt x="20981" y="17788"/>
                </a:cubicBezTo>
                <a:close/>
                <a:moveTo>
                  <a:pt x="16142" y="11901"/>
                </a:moveTo>
                <a:cubicBezTo>
                  <a:pt x="14284" y="11901"/>
                  <a:pt x="12735" y="13553"/>
                  <a:pt x="12735" y="15628"/>
                </a:cubicBezTo>
                <a:cubicBezTo>
                  <a:pt x="12735" y="17704"/>
                  <a:pt x="14284" y="19355"/>
                  <a:pt x="16142" y="19355"/>
                </a:cubicBezTo>
                <a:cubicBezTo>
                  <a:pt x="18039" y="19355"/>
                  <a:pt x="19548" y="17704"/>
                  <a:pt x="19548" y="15628"/>
                </a:cubicBezTo>
                <a:cubicBezTo>
                  <a:pt x="19548" y="13553"/>
                  <a:pt x="18039" y="11901"/>
                  <a:pt x="16142" y="11901"/>
                </a:cubicBezTo>
                <a:close/>
                <a:moveTo>
                  <a:pt x="16142" y="17704"/>
                </a:moveTo>
                <a:cubicBezTo>
                  <a:pt x="15097" y="17704"/>
                  <a:pt x="14284" y="16772"/>
                  <a:pt x="14284" y="15628"/>
                </a:cubicBezTo>
                <a:cubicBezTo>
                  <a:pt x="14284" y="14485"/>
                  <a:pt x="15097" y="13553"/>
                  <a:pt x="16142" y="13553"/>
                </a:cubicBezTo>
                <a:cubicBezTo>
                  <a:pt x="17187" y="13553"/>
                  <a:pt x="18039" y="14485"/>
                  <a:pt x="18039" y="15628"/>
                </a:cubicBezTo>
                <a:cubicBezTo>
                  <a:pt x="18039" y="16772"/>
                  <a:pt x="17187" y="17704"/>
                  <a:pt x="16142" y="17704"/>
                </a:cubicBezTo>
                <a:close/>
                <a:moveTo>
                  <a:pt x="18232" y="9191"/>
                </a:moveTo>
                <a:cubicBezTo>
                  <a:pt x="17845" y="8682"/>
                  <a:pt x="17226" y="8386"/>
                  <a:pt x="16568" y="8386"/>
                </a:cubicBezTo>
                <a:cubicBezTo>
                  <a:pt x="15445" y="8386"/>
                  <a:pt x="15445" y="8386"/>
                  <a:pt x="15445" y="8386"/>
                </a:cubicBezTo>
                <a:cubicBezTo>
                  <a:pt x="14787" y="8386"/>
                  <a:pt x="14168" y="8682"/>
                  <a:pt x="13781" y="9191"/>
                </a:cubicBezTo>
                <a:cubicBezTo>
                  <a:pt x="13123" y="9191"/>
                  <a:pt x="12542" y="9445"/>
                  <a:pt x="12077" y="9911"/>
                </a:cubicBezTo>
                <a:cubicBezTo>
                  <a:pt x="11265" y="10800"/>
                  <a:pt x="11265" y="10800"/>
                  <a:pt x="11265" y="10800"/>
                </a:cubicBezTo>
                <a:cubicBezTo>
                  <a:pt x="10839" y="11308"/>
                  <a:pt x="10606" y="11986"/>
                  <a:pt x="10606" y="12664"/>
                </a:cubicBezTo>
                <a:cubicBezTo>
                  <a:pt x="10142" y="13129"/>
                  <a:pt x="9871" y="13765"/>
                  <a:pt x="9871" y="14485"/>
                </a:cubicBezTo>
                <a:cubicBezTo>
                  <a:pt x="9871" y="15628"/>
                  <a:pt x="9871" y="15628"/>
                  <a:pt x="9871" y="15628"/>
                </a:cubicBezTo>
                <a:cubicBezTo>
                  <a:pt x="6929" y="15628"/>
                  <a:pt x="6929" y="15628"/>
                  <a:pt x="6929" y="15628"/>
                </a:cubicBezTo>
                <a:cubicBezTo>
                  <a:pt x="6271" y="14612"/>
                  <a:pt x="5187" y="13976"/>
                  <a:pt x="3948" y="13976"/>
                </a:cubicBezTo>
                <a:cubicBezTo>
                  <a:pt x="2787" y="13976"/>
                  <a:pt x="1742" y="14569"/>
                  <a:pt x="1045" y="15501"/>
                </a:cubicBezTo>
                <a:cubicBezTo>
                  <a:pt x="503" y="15289"/>
                  <a:pt x="0" y="14866"/>
                  <a:pt x="0" y="14358"/>
                </a:cubicBezTo>
                <a:cubicBezTo>
                  <a:pt x="0" y="10122"/>
                  <a:pt x="0" y="10122"/>
                  <a:pt x="0" y="10122"/>
                </a:cubicBezTo>
                <a:cubicBezTo>
                  <a:pt x="0" y="9445"/>
                  <a:pt x="503" y="8852"/>
                  <a:pt x="1161" y="8852"/>
                </a:cubicBezTo>
                <a:cubicBezTo>
                  <a:pt x="7819" y="8852"/>
                  <a:pt x="7819" y="8852"/>
                  <a:pt x="7819" y="8852"/>
                </a:cubicBezTo>
                <a:cubicBezTo>
                  <a:pt x="10374" y="2202"/>
                  <a:pt x="10374" y="2202"/>
                  <a:pt x="10374" y="2202"/>
                </a:cubicBezTo>
                <a:cubicBezTo>
                  <a:pt x="10877" y="932"/>
                  <a:pt x="11574" y="0"/>
                  <a:pt x="12697" y="0"/>
                </a:cubicBezTo>
                <a:cubicBezTo>
                  <a:pt x="18271" y="0"/>
                  <a:pt x="18271" y="0"/>
                  <a:pt x="18271" y="0"/>
                </a:cubicBezTo>
                <a:cubicBezTo>
                  <a:pt x="19355" y="0"/>
                  <a:pt x="20284" y="974"/>
                  <a:pt x="20284" y="2202"/>
                </a:cubicBezTo>
                <a:cubicBezTo>
                  <a:pt x="20284" y="10292"/>
                  <a:pt x="20284" y="10292"/>
                  <a:pt x="20284" y="10292"/>
                </a:cubicBezTo>
                <a:cubicBezTo>
                  <a:pt x="19935" y="9911"/>
                  <a:pt x="19935" y="9911"/>
                  <a:pt x="19935" y="9911"/>
                </a:cubicBezTo>
                <a:cubicBezTo>
                  <a:pt x="19471" y="9445"/>
                  <a:pt x="18890" y="9191"/>
                  <a:pt x="18232" y="9191"/>
                </a:cubicBezTo>
                <a:close/>
                <a:moveTo>
                  <a:pt x="18542" y="2922"/>
                </a:moveTo>
                <a:cubicBezTo>
                  <a:pt x="18542" y="2118"/>
                  <a:pt x="17923" y="1440"/>
                  <a:pt x="17187" y="1440"/>
                </a:cubicBezTo>
                <a:cubicBezTo>
                  <a:pt x="13510" y="1440"/>
                  <a:pt x="13510" y="1440"/>
                  <a:pt x="13510" y="1440"/>
                </a:cubicBezTo>
                <a:cubicBezTo>
                  <a:pt x="12774" y="1440"/>
                  <a:pt x="12310" y="2075"/>
                  <a:pt x="11961" y="2922"/>
                </a:cubicBezTo>
                <a:cubicBezTo>
                  <a:pt x="10258" y="7369"/>
                  <a:pt x="10258" y="7369"/>
                  <a:pt x="10258" y="7369"/>
                </a:cubicBezTo>
                <a:cubicBezTo>
                  <a:pt x="18542" y="7327"/>
                  <a:pt x="18542" y="7327"/>
                  <a:pt x="18542" y="7327"/>
                </a:cubicBezTo>
                <a:lnTo>
                  <a:pt x="18542" y="2922"/>
                </a:lnTo>
                <a:close/>
                <a:moveTo>
                  <a:pt x="4026" y="14612"/>
                </a:moveTo>
                <a:cubicBezTo>
                  <a:pt x="5768" y="14612"/>
                  <a:pt x="7200" y="16179"/>
                  <a:pt x="7200" y="18127"/>
                </a:cubicBezTo>
                <a:cubicBezTo>
                  <a:pt x="7200" y="20033"/>
                  <a:pt x="5768" y="21600"/>
                  <a:pt x="4026" y="21600"/>
                </a:cubicBezTo>
                <a:cubicBezTo>
                  <a:pt x="2245" y="21600"/>
                  <a:pt x="813" y="20033"/>
                  <a:pt x="813" y="18127"/>
                </a:cubicBezTo>
                <a:cubicBezTo>
                  <a:pt x="813" y="16179"/>
                  <a:pt x="2245" y="14612"/>
                  <a:pt x="4026" y="14612"/>
                </a:cubicBezTo>
                <a:close/>
                <a:moveTo>
                  <a:pt x="4026" y="19779"/>
                </a:moveTo>
                <a:cubicBezTo>
                  <a:pt x="4839" y="19779"/>
                  <a:pt x="5535" y="19016"/>
                  <a:pt x="5535" y="18127"/>
                </a:cubicBezTo>
                <a:cubicBezTo>
                  <a:pt x="5535" y="17195"/>
                  <a:pt x="4839" y="16475"/>
                  <a:pt x="4026" y="16475"/>
                </a:cubicBezTo>
                <a:cubicBezTo>
                  <a:pt x="3174" y="16475"/>
                  <a:pt x="2516" y="17195"/>
                  <a:pt x="2516" y="18127"/>
                </a:cubicBezTo>
                <a:cubicBezTo>
                  <a:pt x="2516" y="19016"/>
                  <a:pt x="3174" y="19779"/>
                  <a:pt x="4026" y="19779"/>
                </a:cubicBezTo>
                <a:close/>
              </a:path>
            </a:pathLst>
          </a:custGeom>
          <a:solidFill>
            <a:srgbClr val="FFFFFF"/>
          </a:solidFill>
          <a:ln w="12700">
            <a:miter lim="400000"/>
          </a:ln>
        </p:spPr>
        <p:txBody>
          <a:bodyPr lIns="45718" tIns="45718" rIns="45718" bIns="45718"/>
          <a:lstStyle/>
          <a:p>
            <a:pPr defTabSz="913754">
              <a:defRPr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288" name="Shape 288"/>
          <p:cNvSpPr/>
          <p:nvPr/>
        </p:nvSpPr>
        <p:spPr>
          <a:xfrm>
            <a:off x="0" y="6629224"/>
            <a:ext cx="9144000" cy="228781"/>
          </a:xfrm>
          <a:prstGeom prst="rect">
            <a:avLst/>
          </a:prstGeom>
          <a:solidFill>
            <a:schemeClr val="accent3"/>
          </a:solidFill>
          <a:ln w="12700">
            <a:miter lim="400000"/>
          </a:ln>
        </p:spPr>
        <p:txBody>
          <a:bodyPr lIns="45718" tIns="45718" rIns="45718" bIns="45718" anchor="ctr"/>
          <a:lstStyle/>
          <a:p>
            <a:pPr algn="ctr" defTabSz="913754">
              <a:defRPr>
                <a:solidFill>
                  <a:srgbClr val="FFFFFF"/>
                </a:solidFill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289" name="Shape 289"/>
          <p:cNvSpPr>
            <a:spLocks noGrp="1"/>
          </p:cNvSpPr>
          <p:nvPr>
            <p:ph type="sldNum" sz="quarter" idx="2"/>
          </p:nvPr>
        </p:nvSpPr>
        <p:spPr>
          <a:xfrm>
            <a:off x="6289220" y="6221731"/>
            <a:ext cx="263980" cy="26923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3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" name="Shape 296"/>
          <p:cNvSpPr/>
          <p:nvPr/>
        </p:nvSpPr>
        <p:spPr>
          <a:xfrm>
            <a:off x="877528" y="277760"/>
            <a:ext cx="985193" cy="6200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1519" tIns="31519" rIns="31519" bIns="31519" anchor="ctr">
            <a:spAutoFit/>
          </a:bodyPr>
          <a:lstStyle/>
          <a:p>
            <a:pPr defTabSz="912652">
              <a:defRPr cap="all">
                <a:solidFill>
                  <a:srgbClr val="A6A6A6"/>
                </a:solidFill>
                <a:latin typeface="PT Sans Narrow"/>
                <a:ea typeface="PT Sans Narrow"/>
                <a:cs typeface="PT Sans Narrow"/>
                <a:sym typeface="PT Sans Narrow"/>
              </a:defRPr>
            </a:pPr>
            <a:r>
              <a:t>Портал </a:t>
            </a:r>
            <a:endParaRPr sz="4800">
              <a:solidFill>
                <a:srgbClr val="FFFFFF"/>
              </a:solidFill>
            </a:endParaRPr>
          </a:p>
          <a:p>
            <a:pPr defTabSz="912652">
              <a:defRPr cap="all">
                <a:solidFill>
                  <a:srgbClr val="A6A6A6"/>
                </a:solidFill>
                <a:latin typeface="PT Sans Narrow"/>
                <a:ea typeface="PT Sans Narrow"/>
                <a:cs typeface="PT Sans Narrow"/>
                <a:sym typeface="PT Sans Narrow"/>
              </a:defRPr>
            </a:pPr>
            <a:r>
              <a:t>фермера</a:t>
            </a:r>
          </a:p>
        </p:txBody>
      </p:sp>
      <p:sp>
        <p:nvSpPr>
          <p:cNvPr id="297" name="Shape 297"/>
          <p:cNvSpPr/>
          <p:nvPr/>
        </p:nvSpPr>
        <p:spPr>
          <a:xfrm>
            <a:off x="200725" y="228779"/>
            <a:ext cx="659934" cy="699975"/>
          </a:xfrm>
          <a:prstGeom prst="ellipse">
            <a:avLst/>
          </a:prstGeom>
          <a:solidFill>
            <a:schemeClr val="accent3"/>
          </a:solidFill>
          <a:ln w="12700">
            <a:miter lim="400000"/>
          </a:ln>
        </p:spPr>
        <p:txBody>
          <a:bodyPr lIns="45718" tIns="45718" rIns="45718" bIns="45718" anchor="ctr"/>
          <a:lstStyle/>
          <a:p>
            <a:pPr algn="ctr" defTabSz="913754">
              <a:defRPr>
                <a:solidFill>
                  <a:srgbClr val="FFFFFF"/>
                </a:solidFill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298" name="Shape 298"/>
          <p:cNvSpPr/>
          <p:nvPr/>
        </p:nvSpPr>
        <p:spPr>
          <a:xfrm>
            <a:off x="344093" y="380124"/>
            <a:ext cx="373197" cy="36208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981" y="17788"/>
                </a:moveTo>
                <a:cubicBezTo>
                  <a:pt x="20981" y="18424"/>
                  <a:pt x="20787" y="19016"/>
                  <a:pt x="20361" y="19440"/>
                </a:cubicBezTo>
                <a:cubicBezTo>
                  <a:pt x="19626" y="20245"/>
                  <a:pt x="19626" y="20245"/>
                  <a:pt x="19626" y="20245"/>
                </a:cubicBezTo>
                <a:cubicBezTo>
                  <a:pt x="19239" y="20668"/>
                  <a:pt x="18697" y="20922"/>
                  <a:pt x="18155" y="20880"/>
                </a:cubicBezTo>
                <a:cubicBezTo>
                  <a:pt x="17768" y="21346"/>
                  <a:pt x="17226" y="21600"/>
                  <a:pt x="16645" y="21600"/>
                </a:cubicBezTo>
                <a:cubicBezTo>
                  <a:pt x="15639" y="21600"/>
                  <a:pt x="15639" y="21600"/>
                  <a:pt x="15639" y="21600"/>
                </a:cubicBezTo>
                <a:cubicBezTo>
                  <a:pt x="15058" y="21600"/>
                  <a:pt x="14516" y="21346"/>
                  <a:pt x="14168" y="20880"/>
                </a:cubicBezTo>
                <a:cubicBezTo>
                  <a:pt x="13587" y="20922"/>
                  <a:pt x="13045" y="20668"/>
                  <a:pt x="12658" y="20245"/>
                </a:cubicBezTo>
                <a:cubicBezTo>
                  <a:pt x="11923" y="19440"/>
                  <a:pt x="11923" y="19440"/>
                  <a:pt x="11923" y="19440"/>
                </a:cubicBezTo>
                <a:cubicBezTo>
                  <a:pt x="11535" y="19016"/>
                  <a:pt x="11342" y="18424"/>
                  <a:pt x="11342" y="17831"/>
                </a:cubicBezTo>
                <a:cubicBezTo>
                  <a:pt x="10955" y="17407"/>
                  <a:pt x="10684" y="16814"/>
                  <a:pt x="10684" y="16179"/>
                </a:cubicBezTo>
                <a:cubicBezTo>
                  <a:pt x="10684" y="15078"/>
                  <a:pt x="10684" y="15078"/>
                  <a:pt x="10684" y="15078"/>
                </a:cubicBezTo>
                <a:cubicBezTo>
                  <a:pt x="10684" y="14442"/>
                  <a:pt x="10955" y="13849"/>
                  <a:pt x="11342" y="13426"/>
                </a:cubicBezTo>
                <a:cubicBezTo>
                  <a:pt x="11342" y="12833"/>
                  <a:pt x="11535" y="12240"/>
                  <a:pt x="11923" y="11816"/>
                </a:cubicBezTo>
                <a:cubicBezTo>
                  <a:pt x="12658" y="11012"/>
                  <a:pt x="12658" y="11012"/>
                  <a:pt x="12658" y="11012"/>
                </a:cubicBezTo>
                <a:cubicBezTo>
                  <a:pt x="13045" y="10588"/>
                  <a:pt x="13587" y="10334"/>
                  <a:pt x="14168" y="10334"/>
                </a:cubicBezTo>
                <a:cubicBezTo>
                  <a:pt x="14516" y="9911"/>
                  <a:pt x="15058" y="9656"/>
                  <a:pt x="15639" y="9656"/>
                </a:cubicBezTo>
                <a:cubicBezTo>
                  <a:pt x="16645" y="9656"/>
                  <a:pt x="16645" y="9656"/>
                  <a:pt x="16645" y="9656"/>
                </a:cubicBezTo>
                <a:cubicBezTo>
                  <a:pt x="17226" y="9656"/>
                  <a:pt x="17768" y="9911"/>
                  <a:pt x="18155" y="10334"/>
                </a:cubicBezTo>
                <a:cubicBezTo>
                  <a:pt x="18697" y="10334"/>
                  <a:pt x="19239" y="10588"/>
                  <a:pt x="19626" y="11012"/>
                </a:cubicBezTo>
                <a:cubicBezTo>
                  <a:pt x="20361" y="11816"/>
                  <a:pt x="20361" y="11816"/>
                  <a:pt x="20361" y="11816"/>
                </a:cubicBezTo>
                <a:cubicBezTo>
                  <a:pt x="20787" y="12240"/>
                  <a:pt x="20981" y="12833"/>
                  <a:pt x="20981" y="13468"/>
                </a:cubicBezTo>
                <a:cubicBezTo>
                  <a:pt x="21368" y="13849"/>
                  <a:pt x="21600" y="14442"/>
                  <a:pt x="21600" y="15078"/>
                </a:cubicBezTo>
                <a:cubicBezTo>
                  <a:pt x="21600" y="16179"/>
                  <a:pt x="21600" y="16179"/>
                  <a:pt x="21600" y="16179"/>
                </a:cubicBezTo>
                <a:cubicBezTo>
                  <a:pt x="21600" y="16814"/>
                  <a:pt x="21368" y="17407"/>
                  <a:pt x="20981" y="17788"/>
                </a:cubicBezTo>
                <a:close/>
                <a:moveTo>
                  <a:pt x="16142" y="11901"/>
                </a:moveTo>
                <a:cubicBezTo>
                  <a:pt x="14284" y="11901"/>
                  <a:pt x="12735" y="13553"/>
                  <a:pt x="12735" y="15628"/>
                </a:cubicBezTo>
                <a:cubicBezTo>
                  <a:pt x="12735" y="17704"/>
                  <a:pt x="14284" y="19355"/>
                  <a:pt x="16142" y="19355"/>
                </a:cubicBezTo>
                <a:cubicBezTo>
                  <a:pt x="18039" y="19355"/>
                  <a:pt x="19548" y="17704"/>
                  <a:pt x="19548" y="15628"/>
                </a:cubicBezTo>
                <a:cubicBezTo>
                  <a:pt x="19548" y="13553"/>
                  <a:pt x="18039" y="11901"/>
                  <a:pt x="16142" y="11901"/>
                </a:cubicBezTo>
                <a:close/>
                <a:moveTo>
                  <a:pt x="16142" y="17704"/>
                </a:moveTo>
                <a:cubicBezTo>
                  <a:pt x="15097" y="17704"/>
                  <a:pt x="14284" y="16772"/>
                  <a:pt x="14284" y="15628"/>
                </a:cubicBezTo>
                <a:cubicBezTo>
                  <a:pt x="14284" y="14485"/>
                  <a:pt x="15097" y="13553"/>
                  <a:pt x="16142" y="13553"/>
                </a:cubicBezTo>
                <a:cubicBezTo>
                  <a:pt x="17187" y="13553"/>
                  <a:pt x="18039" y="14485"/>
                  <a:pt x="18039" y="15628"/>
                </a:cubicBezTo>
                <a:cubicBezTo>
                  <a:pt x="18039" y="16772"/>
                  <a:pt x="17187" y="17704"/>
                  <a:pt x="16142" y="17704"/>
                </a:cubicBezTo>
                <a:close/>
                <a:moveTo>
                  <a:pt x="18232" y="9191"/>
                </a:moveTo>
                <a:cubicBezTo>
                  <a:pt x="17845" y="8682"/>
                  <a:pt x="17226" y="8386"/>
                  <a:pt x="16568" y="8386"/>
                </a:cubicBezTo>
                <a:cubicBezTo>
                  <a:pt x="15445" y="8386"/>
                  <a:pt x="15445" y="8386"/>
                  <a:pt x="15445" y="8386"/>
                </a:cubicBezTo>
                <a:cubicBezTo>
                  <a:pt x="14787" y="8386"/>
                  <a:pt x="14168" y="8682"/>
                  <a:pt x="13781" y="9191"/>
                </a:cubicBezTo>
                <a:cubicBezTo>
                  <a:pt x="13123" y="9191"/>
                  <a:pt x="12542" y="9445"/>
                  <a:pt x="12077" y="9911"/>
                </a:cubicBezTo>
                <a:cubicBezTo>
                  <a:pt x="11265" y="10800"/>
                  <a:pt x="11265" y="10800"/>
                  <a:pt x="11265" y="10800"/>
                </a:cubicBezTo>
                <a:cubicBezTo>
                  <a:pt x="10839" y="11308"/>
                  <a:pt x="10606" y="11986"/>
                  <a:pt x="10606" y="12664"/>
                </a:cubicBezTo>
                <a:cubicBezTo>
                  <a:pt x="10142" y="13129"/>
                  <a:pt x="9871" y="13765"/>
                  <a:pt x="9871" y="14485"/>
                </a:cubicBezTo>
                <a:cubicBezTo>
                  <a:pt x="9871" y="15628"/>
                  <a:pt x="9871" y="15628"/>
                  <a:pt x="9871" y="15628"/>
                </a:cubicBezTo>
                <a:cubicBezTo>
                  <a:pt x="6929" y="15628"/>
                  <a:pt x="6929" y="15628"/>
                  <a:pt x="6929" y="15628"/>
                </a:cubicBezTo>
                <a:cubicBezTo>
                  <a:pt x="6271" y="14612"/>
                  <a:pt x="5187" y="13976"/>
                  <a:pt x="3948" y="13976"/>
                </a:cubicBezTo>
                <a:cubicBezTo>
                  <a:pt x="2787" y="13976"/>
                  <a:pt x="1742" y="14569"/>
                  <a:pt x="1045" y="15501"/>
                </a:cubicBezTo>
                <a:cubicBezTo>
                  <a:pt x="503" y="15289"/>
                  <a:pt x="0" y="14866"/>
                  <a:pt x="0" y="14358"/>
                </a:cubicBezTo>
                <a:cubicBezTo>
                  <a:pt x="0" y="10122"/>
                  <a:pt x="0" y="10122"/>
                  <a:pt x="0" y="10122"/>
                </a:cubicBezTo>
                <a:cubicBezTo>
                  <a:pt x="0" y="9445"/>
                  <a:pt x="503" y="8852"/>
                  <a:pt x="1161" y="8852"/>
                </a:cubicBezTo>
                <a:cubicBezTo>
                  <a:pt x="7819" y="8852"/>
                  <a:pt x="7819" y="8852"/>
                  <a:pt x="7819" y="8852"/>
                </a:cubicBezTo>
                <a:cubicBezTo>
                  <a:pt x="10374" y="2202"/>
                  <a:pt x="10374" y="2202"/>
                  <a:pt x="10374" y="2202"/>
                </a:cubicBezTo>
                <a:cubicBezTo>
                  <a:pt x="10877" y="932"/>
                  <a:pt x="11574" y="0"/>
                  <a:pt x="12697" y="0"/>
                </a:cubicBezTo>
                <a:cubicBezTo>
                  <a:pt x="18271" y="0"/>
                  <a:pt x="18271" y="0"/>
                  <a:pt x="18271" y="0"/>
                </a:cubicBezTo>
                <a:cubicBezTo>
                  <a:pt x="19355" y="0"/>
                  <a:pt x="20284" y="974"/>
                  <a:pt x="20284" y="2202"/>
                </a:cubicBezTo>
                <a:cubicBezTo>
                  <a:pt x="20284" y="10292"/>
                  <a:pt x="20284" y="10292"/>
                  <a:pt x="20284" y="10292"/>
                </a:cubicBezTo>
                <a:cubicBezTo>
                  <a:pt x="19935" y="9911"/>
                  <a:pt x="19935" y="9911"/>
                  <a:pt x="19935" y="9911"/>
                </a:cubicBezTo>
                <a:cubicBezTo>
                  <a:pt x="19471" y="9445"/>
                  <a:pt x="18890" y="9191"/>
                  <a:pt x="18232" y="9191"/>
                </a:cubicBezTo>
                <a:close/>
                <a:moveTo>
                  <a:pt x="18542" y="2922"/>
                </a:moveTo>
                <a:cubicBezTo>
                  <a:pt x="18542" y="2118"/>
                  <a:pt x="17923" y="1440"/>
                  <a:pt x="17187" y="1440"/>
                </a:cubicBezTo>
                <a:cubicBezTo>
                  <a:pt x="13510" y="1440"/>
                  <a:pt x="13510" y="1440"/>
                  <a:pt x="13510" y="1440"/>
                </a:cubicBezTo>
                <a:cubicBezTo>
                  <a:pt x="12774" y="1440"/>
                  <a:pt x="12310" y="2075"/>
                  <a:pt x="11961" y="2922"/>
                </a:cubicBezTo>
                <a:cubicBezTo>
                  <a:pt x="10258" y="7369"/>
                  <a:pt x="10258" y="7369"/>
                  <a:pt x="10258" y="7369"/>
                </a:cubicBezTo>
                <a:cubicBezTo>
                  <a:pt x="18542" y="7327"/>
                  <a:pt x="18542" y="7327"/>
                  <a:pt x="18542" y="7327"/>
                </a:cubicBezTo>
                <a:lnTo>
                  <a:pt x="18542" y="2922"/>
                </a:lnTo>
                <a:close/>
                <a:moveTo>
                  <a:pt x="4026" y="14612"/>
                </a:moveTo>
                <a:cubicBezTo>
                  <a:pt x="5768" y="14612"/>
                  <a:pt x="7200" y="16179"/>
                  <a:pt x="7200" y="18127"/>
                </a:cubicBezTo>
                <a:cubicBezTo>
                  <a:pt x="7200" y="20033"/>
                  <a:pt x="5768" y="21600"/>
                  <a:pt x="4026" y="21600"/>
                </a:cubicBezTo>
                <a:cubicBezTo>
                  <a:pt x="2245" y="21600"/>
                  <a:pt x="813" y="20033"/>
                  <a:pt x="813" y="18127"/>
                </a:cubicBezTo>
                <a:cubicBezTo>
                  <a:pt x="813" y="16179"/>
                  <a:pt x="2245" y="14612"/>
                  <a:pt x="4026" y="14612"/>
                </a:cubicBezTo>
                <a:close/>
                <a:moveTo>
                  <a:pt x="4026" y="19779"/>
                </a:moveTo>
                <a:cubicBezTo>
                  <a:pt x="4839" y="19779"/>
                  <a:pt x="5535" y="19016"/>
                  <a:pt x="5535" y="18127"/>
                </a:cubicBezTo>
                <a:cubicBezTo>
                  <a:pt x="5535" y="17195"/>
                  <a:pt x="4839" y="16475"/>
                  <a:pt x="4026" y="16475"/>
                </a:cubicBezTo>
                <a:cubicBezTo>
                  <a:pt x="3174" y="16475"/>
                  <a:pt x="2516" y="17195"/>
                  <a:pt x="2516" y="18127"/>
                </a:cubicBezTo>
                <a:cubicBezTo>
                  <a:pt x="2516" y="19016"/>
                  <a:pt x="3174" y="19779"/>
                  <a:pt x="4026" y="19779"/>
                </a:cubicBezTo>
                <a:close/>
              </a:path>
            </a:pathLst>
          </a:custGeom>
          <a:solidFill>
            <a:srgbClr val="FFFFFF"/>
          </a:solidFill>
          <a:ln w="12700">
            <a:miter lim="400000"/>
          </a:ln>
        </p:spPr>
        <p:txBody>
          <a:bodyPr lIns="45718" tIns="45718" rIns="45718" bIns="45718"/>
          <a:lstStyle/>
          <a:p>
            <a:pPr defTabSz="913754">
              <a:defRPr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299" name="Shape 299"/>
          <p:cNvSpPr>
            <a:spLocks noGrp="1"/>
          </p:cNvSpPr>
          <p:nvPr>
            <p:ph type="sldNum" sz="quarter" idx="2"/>
          </p:nvPr>
        </p:nvSpPr>
        <p:spPr>
          <a:xfrm>
            <a:off x="6289220" y="6221731"/>
            <a:ext cx="263980" cy="26923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>
            <a:spLocks noGrp="1"/>
          </p:cNvSpPr>
          <p:nvPr>
            <p:ph type="title"/>
          </p:nvPr>
        </p:nvSpPr>
        <p:spPr>
          <a:xfrm>
            <a:off x="722312" y="4406900"/>
            <a:ext cx="7772401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t>Текст заголовка</a:t>
            </a:r>
          </a:p>
        </p:txBody>
      </p:sp>
      <p:sp>
        <p:nvSpPr>
          <p:cNvPr id="32" name="Shape 32"/>
          <p:cNvSpPr>
            <a:spLocks noGrp="1"/>
          </p:cNvSpPr>
          <p:nvPr>
            <p:ph type="body" sz="quarter" idx="1"/>
          </p:nvPr>
        </p:nvSpPr>
        <p:spPr>
          <a:xfrm>
            <a:off x="722312" y="2906713"/>
            <a:ext cx="7772401" cy="1500189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400"/>
              </a:spcBef>
              <a:buSzTx/>
              <a:buFontTx/>
              <a:buNone/>
              <a:defRPr sz="2000">
                <a:solidFill>
                  <a:srgbClr val="888888"/>
                </a:solidFill>
              </a:defRPr>
            </a:lvl1pPr>
            <a:lvl2pPr marL="0" indent="0">
              <a:spcBef>
                <a:spcPts val="400"/>
              </a:spcBef>
              <a:buSzTx/>
              <a:buFontTx/>
              <a:buNone/>
              <a:defRPr sz="2000">
                <a:solidFill>
                  <a:srgbClr val="888888"/>
                </a:solidFill>
              </a:defRPr>
            </a:lvl2pPr>
            <a:lvl3pPr marL="0" indent="0">
              <a:spcBef>
                <a:spcPts val="400"/>
              </a:spcBef>
              <a:buSzTx/>
              <a:buFontTx/>
              <a:buNone/>
              <a:defRPr sz="2000">
                <a:solidFill>
                  <a:srgbClr val="888888"/>
                </a:solidFill>
              </a:defRPr>
            </a:lvl3pPr>
            <a:lvl4pPr marL="0" indent="0">
              <a:spcBef>
                <a:spcPts val="400"/>
              </a:spcBef>
              <a:buSzTx/>
              <a:buFontTx/>
              <a:buNone/>
              <a:defRPr sz="2000">
                <a:solidFill>
                  <a:srgbClr val="888888"/>
                </a:solidFill>
              </a:defRPr>
            </a:lvl4pPr>
            <a:lvl5pPr marL="0" indent="0">
              <a:spcBef>
                <a:spcPts val="400"/>
              </a:spcBef>
              <a:buSzTx/>
              <a:buFontTx/>
              <a:buNone/>
              <a:defRPr sz="2000">
                <a:solidFill>
                  <a:srgbClr val="888888"/>
                </a:solidFill>
              </a:defRPr>
            </a:lvl5pPr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33" name="Shape 33"/>
          <p:cNvSpPr>
            <a:spLocks noGrp="1"/>
          </p:cNvSpPr>
          <p:nvPr>
            <p:ph type="sldNum" sz="quarter" idx="2"/>
          </p:nvPr>
        </p:nvSpPr>
        <p:spPr>
          <a:xfrm>
            <a:off x="8317183" y="6288262"/>
            <a:ext cx="317260" cy="332739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6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" name="Shape 306"/>
          <p:cNvSpPr/>
          <p:nvPr/>
        </p:nvSpPr>
        <p:spPr>
          <a:xfrm>
            <a:off x="877528" y="277760"/>
            <a:ext cx="985193" cy="6200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1519" tIns="31519" rIns="31519" bIns="31519" anchor="ctr">
            <a:spAutoFit/>
          </a:bodyPr>
          <a:lstStyle/>
          <a:p>
            <a:pPr defTabSz="912652">
              <a:defRPr cap="all">
                <a:solidFill>
                  <a:srgbClr val="F2F2F2"/>
                </a:solidFill>
                <a:latin typeface="PT Sans Narrow"/>
                <a:ea typeface="PT Sans Narrow"/>
                <a:cs typeface="PT Sans Narrow"/>
                <a:sym typeface="PT Sans Narrow"/>
              </a:defRPr>
            </a:pPr>
            <a:r>
              <a:t>Портал </a:t>
            </a:r>
            <a:endParaRPr sz="4800">
              <a:solidFill>
                <a:srgbClr val="FFFFFF"/>
              </a:solidFill>
            </a:endParaRPr>
          </a:p>
          <a:p>
            <a:pPr defTabSz="912652">
              <a:defRPr cap="all">
                <a:solidFill>
                  <a:srgbClr val="F2F2F2"/>
                </a:solidFill>
                <a:latin typeface="PT Sans Narrow"/>
                <a:ea typeface="PT Sans Narrow"/>
                <a:cs typeface="PT Sans Narrow"/>
                <a:sym typeface="PT Sans Narrow"/>
              </a:defRPr>
            </a:pPr>
            <a:r>
              <a:t>фермера</a:t>
            </a:r>
          </a:p>
        </p:txBody>
      </p:sp>
      <p:sp>
        <p:nvSpPr>
          <p:cNvPr id="307" name="Shape 307"/>
          <p:cNvSpPr/>
          <p:nvPr/>
        </p:nvSpPr>
        <p:spPr>
          <a:xfrm>
            <a:off x="200725" y="228779"/>
            <a:ext cx="659934" cy="699975"/>
          </a:xfrm>
          <a:prstGeom prst="ellipse">
            <a:avLst/>
          </a:prstGeom>
          <a:solidFill>
            <a:srgbClr val="F2F2F2"/>
          </a:solidFill>
          <a:ln w="12700">
            <a:miter lim="400000"/>
          </a:ln>
        </p:spPr>
        <p:txBody>
          <a:bodyPr lIns="45718" tIns="45718" rIns="45718" bIns="45718" anchor="ctr"/>
          <a:lstStyle/>
          <a:p>
            <a:pPr algn="ctr" defTabSz="913754">
              <a:defRPr>
                <a:solidFill>
                  <a:srgbClr val="FFFFFF"/>
                </a:solidFill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308" name="Shape 308"/>
          <p:cNvSpPr/>
          <p:nvPr/>
        </p:nvSpPr>
        <p:spPr>
          <a:xfrm>
            <a:off x="344093" y="380124"/>
            <a:ext cx="373197" cy="36208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0981" y="17788"/>
                </a:moveTo>
                <a:cubicBezTo>
                  <a:pt x="20981" y="18424"/>
                  <a:pt x="20787" y="19016"/>
                  <a:pt x="20361" y="19440"/>
                </a:cubicBezTo>
                <a:cubicBezTo>
                  <a:pt x="19626" y="20245"/>
                  <a:pt x="19626" y="20245"/>
                  <a:pt x="19626" y="20245"/>
                </a:cubicBezTo>
                <a:cubicBezTo>
                  <a:pt x="19239" y="20668"/>
                  <a:pt x="18697" y="20922"/>
                  <a:pt x="18155" y="20880"/>
                </a:cubicBezTo>
                <a:cubicBezTo>
                  <a:pt x="17768" y="21346"/>
                  <a:pt x="17226" y="21600"/>
                  <a:pt x="16645" y="21600"/>
                </a:cubicBezTo>
                <a:cubicBezTo>
                  <a:pt x="15639" y="21600"/>
                  <a:pt x="15639" y="21600"/>
                  <a:pt x="15639" y="21600"/>
                </a:cubicBezTo>
                <a:cubicBezTo>
                  <a:pt x="15058" y="21600"/>
                  <a:pt x="14516" y="21346"/>
                  <a:pt x="14168" y="20880"/>
                </a:cubicBezTo>
                <a:cubicBezTo>
                  <a:pt x="13587" y="20922"/>
                  <a:pt x="13045" y="20668"/>
                  <a:pt x="12658" y="20245"/>
                </a:cubicBezTo>
                <a:cubicBezTo>
                  <a:pt x="11923" y="19440"/>
                  <a:pt x="11923" y="19440"/>
                  <a:pt x="11923" y="19440"/>
                </a:cubicBezTo>
                <a:cubicBezTo>
                  <a:pt x="11535" y="19016"/>
                  <a:pt x="11342" y="18424"/>
                  <a:pt x="11342" y="17831"/>
                </a:cubicBezTo>
                <a:cubicBezTo>
                  <a:pt x="10955" y="17407"/>
                  <a:pt x="10684" y="16814"/>
                  <a:pt x="10684" y="16179"/>
                </a:cubicBezTo>
                <a:cubicBezTo>
                  <a:pt x="10684" y="15078"/>
                  <a:pt x="10684" y="15078"/>
                  <a:pt x="10684" y="15078"/>
                </a:cubicBezTo>
                <a:cubicBezTo>
                  <a:pt x="10684" y="14442"/>
                  <a:pt x="10955" y="13849"/>
                  <a:pt x="11342" y="13426"/>
                </a:cubicBezTo>
                <a:cubicBezTo>
                  <a:pt x="11342" y="12833"/>
                  <a:pt x="11535" y="12240"/>
                  <a:pt x="11923" y="11816"/>
                </a:cubicBezTo>
                <a:cubicBezTo>
                  <a:pt x="12658" y="11012"/>
                  <a:pt x="12658" y="11012"/>
                  <a:pt x="12658" y="11012"/>
                </a:cubicBezTo>
                <a:cubicBezTo>
                  <a:pt x="13045" y="10588"/>
                  <a:pt x="13587" y="10334"/>
                  <a:pt x="14168" y="10334"/>
                </a:cubicBezTo>
                <a:cubicBezTo>
                  <a:pt x="14516" y="9911"/>
                  <a:pt x="15058" y="9656"/>
                  <a:pt x="15639" y="9656"/>
                </a:cubicBezTo>
                <a:cubicBezTo>
                  <a:pt x="16645" y="9656"/>
                  <a:pt x="16645" y="9656"/>
                  <a:pt x="16645" y="9656"/>
                </a:cubicBezTo>
                <a:cubicBezTo>
                  <a:pt x="17226" y="9656"/>
                  <a:pt x="17768" y="9911"/>
                  <a:pt x="18155" y="10334"/>
                </a:cubicBezTo>
                <a:cubicBezTo>
                  <a:pt x="18697" y="10334"/>
                  <a:pt x="19239" y="10588"/>
                  <a:pt x="19626" y="11012"/>
                </a:cubicBezTo>
                <a:cubicBezTo>
                  <a:pt x="20361" y="11816"/>
                  <a:pt x="20361" y="11816"/>
                  <a:pt x="20361" y="11816"/>
                </a:cubicBezTo>
                <a:cubicBezTo>
                  <a:pt x="20787" y="12240"/>
                  <a:pt x="20981" y="12833"/>
                  <a:pt x="20981" y="13468"/>
                </a:cubicBezTo>
                <a:cubicBezTo>
                  <a:pt x="21368" y="13849"/>
                  <a:pt x="21600" y="14442"/>
                  <a:pt x="21600" y="15078"/>
                </a:cubicBezTo>
                <a:cubicBezTo>
                  <a:pt x="21600" y="16179"/>
                  <a:pt x="21600" y="16179"/>
                  <a:pt x="21600" y="16179"/>
                </a:cubicBezTo>
                <a:cubicBezTo>
                  <a:pt x="21600" y="16814"/>
                  <a:pt x="21368" y="17407"/>
                  <a:pt x="20981" y="17788"/>
                </a:cubicBezTo>
                <a:close/>
                <a:moveTo>
                  <a:pt x="16142" y="11901"/>
                </a:moveTo>
                <a:cubicBezTo>
                  <a:pt x="14284" y="11901"/>
                  <a:pt x="12735" y="13553"/>
                  <a:pt x="12735" y="15628"/>
                </a:cubicBezTo>
                <a:cubicBezTo>
                  <a:pt x="12735" y="17704"/>
                  <a:pt x="14284" y="19355"/>
                  <a:pt x="16142" y="19355"/>
                </a:cubicBezTo>
                <a:cubicBezTo>
                  <a:pt x="18039" y="19355"/>
                  <a:pt x="19548" y="17704"/>
                  <a:pt x="19548" y="15628"/>
                </a:cubicBezTo>
                <a:cubicBezTo>
                  <a:pt x="19548" y="13553"/>
                  <a:pt x="18039" y="11901"/>
                  <a:pt x="16142" y="11901"/>
                </a:cubicBezTo>
                <a:close/>
                <a:moveTo>
                  <a:pt x="16142" y="17704"/>
                </a:moveTo>
                <a:cubicBezTo>
                  <a:pt x="15097" y="17704"/>
                  <a:pt x="14284" y="16772"/>
                  <a:pt x="14284" y="15628"/>
                </a:cubicBezTo>
                <a:cubicBezTo>
                  <a:pt x="14284" y="14485"/>
                  <a:pt x="15097" y="13553"/>
                  <a:pt x="16142" y="13553"/>
                </a:cubicBezTo>
                <a:cubicBezTo>
                  <a:pt x="17187" y="13553"/>
                  <a:pt x="18039" y="14485"/>
                  <a:pt x="18039" y="15628"/>
                </a:cubicBezTo>
                <a:cubicBezTo>
                  <a:pt x="18039" y="16772"/>
                  <a:pt x="17187" y="17704"/>
                  <a:pt x="16142" y="17704"/>
                </a:cubicBezTo>
                <a:close/>
                <a:moveTo>
                  <a:pt x="18232" y="9191"/>
                </a:moveTo>
                <a:cubicBezTo>
                  <a:pt x="17845" y="8682"/>
                  <a:pt x="17226" y="8386"/>
                  <a:pt x="16568" y="8386"/>
                </a:cubicBezTo>
                <a:cubicBezTo>
                  <a:pt x="15445" y="8386"/>
                  <a:pt x="15445" y="8386"/>
                  <a:pt x="15445" y="8386"/>
                </a:cubicBezTo>
                <a:cubicBezTo>
                  <a:pt x="14787" y="8386"/>
                  <a:pt x="14168" y="8682"/>
                  <a:pt x="13781" y="9191"/>
                </a:cubicBezTo>
                <a:cubicBezTo>
                  <a:pt x="13123" y="9191"/>
                  <a:pt x="12542" y="9445"/>
                  <a:pt x="12077" y="9911"/>
                </a:cubicBezTo>
                <a:cubicBezTo>
                  <a:pt x="11265" y="10800"/>
                  <a:pt x="11265" y="10800"/>
                  <a:pt x="11265" y="10800"/>
                </a:cubicBezTo>
                <a:cubicBezTo>
                  <a:pt x="10839" y="11308"/>
                  <a:pt x="10606" y="11986"/>
                  <a:pt x="10606" y="12664"/>
                </a:cubicBezTo>
                <a:cubicBezTo>
                  <a:pt x="10142" y="13129"/>
                  <a:pt x="9871" y="13765"/>
                  <a:pt x="9871" y="14485"/>
                </a:cubicBezTo>
                <a:cubicBezTo>
                  <a:pt x="9871" y="15628"/>
                  <a:pt x="9871" y="15628"/>
                  <a:pt x="9871" y="15628"/>
                </a:cubicBezTo>
                <a:cubicBezTo>
                  <a:pt x="6929" y="15628"/>
                  <a:pt x="6929" y="15628"/>
                  <a:pt x="6929" y="15628"/>
                </a:cubicBezTo>
                <a:cubicBezTo>
                  <a:pt x="6271" y="14612"/>
                  <a:pt x="5187" y="13976"/>
                  <a:pt x="3948" y="13976"/>
                </a:cubicBezTo>
                <a:cubicBezTo>
                  <a:pt x="2787" y="13976"/>
                  <a:pt x="1742" y="14569"/>
                  <a:pt x="1045" y="15501"/>
                </a:cubicBezTo>
                <a:cubicBezTo>
                  <a:pt x="503" y="15289"/>
                  <a:pt x="0" y="14866"/>
                  <a:pt x="0" y="14358"/>
                </a:cubicBezTo>
                <a:cubicBezTo>
                  <a:pt x="0" y="10122"/>
                  <a:pt x="0" y="10122"/>
                  <a:pt x="0" y="10122"/>
                </a:cubicBezTo>
                <a:cubicBezTo>
                  <a:pt x="0" y="9445"/>
                  <a:pt x="503" y="8852"/>
                  <a:pt x="1161" y="8852"/>
                </a:cubicBezTo>
                <a:cubicBezTo>
                  <a:pt x="7819" y="8852"/>
                  <a:pt x="7819" y="8852"/>
                  <a:pt x="7819" y="8852"/>
                </a:cubicBezTo>
                <a:cubicBezTo>
                  <a:pt x="10374" y="2202"/>
                  <a:pt x="10374" y="2202"/>
                  <a:pt x="10374" y="2202"/>
                </a:cubicBezTo>
                <a:cubicBezTo>
                  <a:pt x="10877" y="932"/>
                  <a:pt x="11574" y="0"/>
                  <a:pt x="12697" y="0"/>
                </a:cubicBezTo>
                <a:cubicBezTo>
                  <a:pt x="18271" y="0"/>
                  <a:pt x="18271" y="0"/>
                  <a:pt x="18271" y="0"/>
                </a:cubicBezTo>
                <a:cubicBezTo>
                  <a:pt x="19355" y="0"/>
                  <a:pt x="20284" y="974"/>
                  <a:pt x="20284" y="2202"/>
                </a:cubicBezTo>
                <a:cubicBezTo>
                  <a:pt x="20284" y="10292"/>
                  <a:pt x="20284" y="10292"/>
                  <a:pt x="20284" y="10292"/>
                </a:cubicBezTo>
                <a:cubicBezTo>
                  <a:pt x="19935" y="9911"/>
                  <a:pt x="19935" y="9911"/>
                  <a:pt x="19935" y="9911"/>
                </a:cubicBezTo>
                <a:cubicBezTo>
                  <a:pt x="19471" y="9445"/>
                  <a:pt x="18890" y="9191"/>
                  <a:pt x="18232" y="9191"/>
                </a:cubicBezTo>
                <a:close/>
                <a:moveTo>
                  <a:pt x="18542" y="2922"/>
                </a:moveTo>
                <a:cubicBezTo>
                  <a:pt x="18542" y="2118"/>
                  <a:pt x="17923" y="1440"/>
                  <a:pt x="17187" y="1440"/>
                </a:cubicBezTo>
                <a:cubicBezTo>
                  <a:pt x="13510" y="1440"/>
                  <a:pt x="13510" y="1440"/>
                  <a:pt x="13510" y="1440"/>
                </a:cubicBezTo>
                <a:cubicBezTo>
                  <a:pt x="12774" y="1440"/>
                  <a:pt x="12310" y="2075"/>
                  <a:pt x="11961" y="2922"/>
                </a:cubicBezTo>
                <a:cubicBezTo>
                  <a:pt x="10258" y="7369"/>
                  <a:pt x="10258" y="7369"/>
                  <a:pt x="10258" y="7369"/>
                </a:cubicBezTo>
                <a:cubicBezTo>
                  <a:pt x="18542" y="7327"/>
                  <a:pt x="18542" y="7327"/>
                  <a:pt x="18542" y="7327"/>
                </a:cubicBezTo>
                <a:lnTo>
                  <a:pt x="18542" y="2922"/>
                </a:lnTo>
                <a:close/>
                <a:moveTo>
                  <a:pt x="4026" y="14612"/>
                </a:moveTo>
                <a:cubicBezTo>
                  <a:pt x="5768" y="14612"/>
                  <a:pt x="7200" y="16179"/>
                  <a:pt x="7200" y="18127"/>
                </a:cubicBezTo>
                <a:cubicBezTo>
                  <a:pt x="7200" y="20033"/>
                  <a:pt x="5768" y="21600"/>
                  <a:pt x="4026" y="21600"/>
                </a:cubicBezTo>
                <a:cubicBezTo>
                  <a:pt x="2245" y="21600"/>
                  <a:pt x="813" y="20033"/>
                  <a:pt x="813" y="18127"/>
                </a:cubicBezTo>
                <a:cubicBezTo>
                  <a:pt x="813" y="16179"/>
                  <a:pt x="2245" y="14612"/>
                  <a:pt x="4026" y="14612"/>
                </a:cubicBezTo>
                <a:close/>
                <a:moveTo>
                  <a:pt x="4026" y="19779"/>
                </a:moveTo>
                <a:cubicBezTo>
                  <a:pt x="4839" y="19779"/>
                  <a:pt x="5535" y="19016"/>
                  <a:pt x="5535" y="18127"/>
                </a:cubicBezTo>
                <a:cubicBezTo>
                  <a:pt x="5535" y="17195"/>
                  <a:pt x="4839" y="16475"/>
                  <a:pt x="4026" y="16475"/>
                </a:cubicBezTo>
                <a:cubicBezTo>
                  <a:pt x="3174" y="16475"/>
                  <a:pt x="2516" y="17195"/>
                  <a:pt x="2516" y="18127"/>
                </a:cubicBezTo>
                <a:cubicBezTo>
                  <a:pt x="2516" y="19016"/>
                  <a:pt x="3174" y="19779"/>
                  <a:pt x="4026" y="19779"/>
                </a:cubicBezTo>
                <a:close/>
              </a:path>
            </a:pathLst>
          </a:custGeom>
          <a:solidFill>
            <a:srgbClr val="FFFFFF"/>
          </a:solidFill>
          <a:ln w="12700">
            <a:miter lim="400000"/>
          </a:ln>
        </p:spPr>
        <p:txBody>
          <a:bodyPr lIns="45718" tIns="45718" rIns="45718" bIns="45718"/>
          <a:lstStyle/>
          <a:p>
            <a:pPr defTabSz="913754">
              <a:defRPr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309" name="Shape 309"/>
          <p:cNvSpPr>
            <a:spLocks noGrp="1"/>
          </p:cNvSpPr>
          <p:nvPr>
            <p:ph type="sldNum" sz="quarter" idx="2"/>
          </p:nvPr>
        </p:nvSpPr>
        <p:spPr>
          <a:xfrm>
            <a:off x="6289220" y="6221731"/>
            <a:ext cx="263980" cy="26923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4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Shape 316"/>
          <p:cNvSpPr/>
          <p:nvPr/>
        </p:nvSpPr>
        <p:spPr>
          <a:xfrm>
            <a:off x="877527" y="325535"/>
            <a:ext cx="3263453" cy="5244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1519" tIns="31519" rIns="31519" bIns="31519" anchor="ctr">
            <a:spAutoFit/>
          </a:bodyPr>
          <a:lstStyle>
            <a:lvl1pPr defTabSz="912652">
              <a:defRPr sz="1400" cap="all">
                <a:solidFill>
                  <a:srgbClr val="A6A6A6"/>
                </a:solidFill>
                <a:latin typeface="PT Sans Narrow"/>
                <a:ea typeface="PT Sans Narrow"/>
                <a:cs typeface="PT Sans Narrow"/>
                <a:sym typeface="PT Sans Narrow"/>
              </a:defRPr>
            </a:lvl1pPr>
          </a:lstStyle>
          <a:p>
            <a:r>
              <a:t>Магазин социального питания и адресной продовольственной поддержки</a:t>
            </a:r>
          </a:p>
        </p:txBody>
      </p:sp>
      <p:sp>
        <p:nvSpPr>
          <p:cNvPr id="317" name="Shape 317"/>
          <p:cNvSpPr/>
          <p:nvPr/>
        </p:nvSpPr>
        <p:spPr>
          <a:xfrm>
            <a:off x="200725" y="228779"/>
            <a:ext cx="659934" cy="699975"/>
          </a:xfrm>
          <a:prstGeom prst="ellipse">
            <a:avLst/>
          </a:prstGeom>
          <a:solidFill>
            <a:srgbClr val="31859C"/>
          </a:solidFill>
          <a:ln w="12700">
            <a:miter lim="400000"/>
          </a:ln>
        </p:spPr>
        <p:txBody>
          <a:bodyPr lIns="45718" tIns="45718" rIns="45718" bIns="45718" anchor="ctr"/>
          <a:lstStyle/>
          <a:p>
            <a:pPr algn="ctr" defTabSz="913754">
              <a:defRPr>
                <a:solidFill>
                  <a:srgbClr val="FFFFFF"/>
                </a:solidFill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318" name="Shape 318"/>
          <p:cNvSpPr/>
          <p:nvPr/>
        </p:nvSpPr>
        <p:spPr>
          <a:xfrm>
            <a:off x="346183" y="377795"/>
            <a:ext cx="369018" cy="40194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018"/>
                </a:moveTo>
                <a:cubicBezTo>
                  <a:pt x="7387" y="21600"/>
                  <a:pt x="7387" y="21600"/>
                  <a:pt x="7387" y="21600"/>
                </a:cubicBezTo>
                <a:cubicBezTo>
                  <a:pt x="7387" y="5164"/>
                  <a:pt x="7387" y="5164"/>
                  <a:pt x="7387" y="5164"/>
                </a:cubicBezTo>
                <a:cubicBezTo>
                  <a:pt x="0" y="5164"/>
                  <a:pt x="0" y="5164"/>
                  <a:pt x="0" y="5164"/>
                </a:cubicBezTo>
                <a:lnTo>
                  <a:pt x="0" y="21018"/>
                </a:lnTo>
                <a:close/>
                <a:moveTo>
                  <a:pt x="7536" y="21600"/>
                </a:moveTo>
                <a:cubicBezTo>
                  <a:pt x="10856" y="20327"/>
                  <a:pt x="10856" y="20327"/>
                  <a:pt x="10856" y="20327"/>
                </a:cubicBezTo>
                <a:cubicBezTo>
                  <a:pt x="10856" y="5164"/>
                  <a:pt x="10856" y="5164"/>
                  <a:pt x="10856" y="5164"/>
                </a:cubicBezTo>
                <a:cubicBezTo>
                  <a:pt x="7536" y="5164"/>
                  <a:pt x="7536" y="5164"/>
                  <a:pt x="7536" y="5164"/>
                </a:cubicBezTo>
                <a:lnTo>
                  <a:pt x="7536" y="21600"/>
                </a:lnTo>
                <a:close/>
                <a:moveTo>
                  <a:pt x="1753" y="1745"/>
                </a:moveTo>
                <a:cubicBezTo>
                  <a:pt x="0" y="4982"/>
                  <a:pt x="0" y="4982"/>
                  <a:pt x="0" y="4982"/>
                </a:cubicBezTo>
                <a:cubicBezTo>
                  <a:pt x="7387" y="4982"/>
                  <a:pt x="7387" y="4982"/>
                  <a:pt x="7387" y="4982"/>
                </a:cubicBezTo>
                <a:cubicBezTo>
                  <a:pt x="8991" y="1745"/>
                  <a:pt x="8991" y="1745"/>
                  <a:pt x="8991" y="1745"/>
                </a:cubicBezTo>
                <a:lnTo>
                  <a:pt x="1753" y="1745"/>
                </a:lnTo>
                <a:close/>
                <a:moveTo>
                  <a:pt x="8991" y="764"/>
                </a:moveTo>
                <a:cubicBezTo>
                  <a:pt x="8991" y="364"/>
                  <a:pt x="8730" y="0"/>
                  <a:pt x="8431" y="0"/>
                </a:cubicBezTo>
                <a:cubicBezTo>
                  <a:pt x="2313" y="0"/>
                  <a:pt x="2313" y="0"/>
                  <a:pt x="2313" y="0"/>
                </a:cubicBezTo>
                <a:cubicBezTo>
                  <a:pt x="2015" y="0"/>
                  <a:pt x="1753" y="364"/>
                  <a:pt x="1753" y="764"/>
                </a:cubicBezTo>
                <a:cubicBezTo>
                  <a:pt x="1753" y="1564"/>
                  <a:pt x="1753" y="1564"/>
                  <a:pt x="1753" y="1564"/>
                </a:cubicBezTo>
                <a:cubicBezTo>
                  <a:pt x="8991" y="1564"/>
                  <a:pt x="8991" y="1564"/>
                  <a:pt x="8991" y="1564"/>
                </a:cubicBezTo>
                <a:lnTo>
                  <a:pt x="8991" y="764"/>
                </a:lnTo>
                <a:close/>
                <a:moveTo>
                  <a:pt x="7498" y="4982"/>
                </a:moveTo>
                <a:cubicBezTo>
                  <a:pt x="10856" y="4982"/>
                  <a:pt x="10856" y="4982"/>
                  <a:pt x="10856" y="4982"/>
                </a:cubicBezTo>
                <a:cubicBezTo>
                  <a:pt x="9065" y="1745"/>
                  <a:pt x="9065" y="1745"/>
                  <a:pt x="9065" y="1745"/>
                </a:cubicBezTo>
                <a:lnTo>
                  <a:pt x="7498" y="4982"/>
                </a:lnTo>
                <a:close/>
                <a:moveTo>
                  <a:pt x="21040" y="14873"/>
                </a:moveTo>
                <a:cubicBezTo>
                  <a:pt x="21600" y="14618"/>
                  <a:pt x="21600" y="14618"/>
                  <a:pt x="21600" y="14618"/>
                </a:cubicBezTo>
                <a:cubicBezTo>
                  <a:pt x="21600" y="14436"/>
                  <a:pt x="21600" y="14218"/>
                  <a:pt x="21563" y="14036"/>
                </a:cubicBezTo>
                <a:cubicBezTo>
                  <a:pt x="21525" y="13855"/>
                  <a:pt x="21488" y="13673"/>
                  <a:pt x="21413" y="13491"/>
                </a:cubicBezTo>
                <a:cubicBezTo>
                  <a:pt x="21339" y="13273"/>
                  <a:pt x="21339" y="13273"/>
                  <a:pt x="21339" y="13273"/>
                </a:cubicBezTo>
                <a:cubicBezTo>
                  <a:pt x="20593" y="13455"/>
                  <a:pt x="19847" y="13455"/>
                  <a:pt x="19138" y="13309"/>
                </a:cubicBezTo>
                <a:cubicBezTo>
                  <a:pt x="18392" y="13127"/>
                  <a:pt x="17832" y="12909"/>
                  <a:pt x="17459" y="12582"/>
                </a:cubicBezTo>
                <a:cubicBezTo>
                  <a:pt x="18093" y="12545"/>
                  <a:pt x="18653" y="12473"/>
                  <a:pt x="19138" y="12364"/>
                </a:cubicBezTo>
                <a:cubicBezTo>
                  <a:pt x="19585" y="12291"/>
                  <a:pt x="19996" y="12145"/>
                  <a:pt x="20257" y="12036"/>
                </a:cubicBezTo>
                <a:cubicBezTo>
                  <a:pt x="20667" y="11855"/>
                  <a:pt x="20667" y="11855"/>
                  <a:pt x="20667" y="11855"/>
                </a:cubicBezTo>
                <a:cubicBezTo>
                  <a:pt x="20705" y="11600"/>
                  <a:pt x="20705" y="11309"/>
                  <a:pt x="20630" y="10982"/>
                </a:cubicBezTo>
                <a:cubicBezTo>
                  <a:pt x="20593" y="10655"/>
                  <a:pt x="20555" y="10364"/>
                  <a:pt x="20481" y="10145"/>
                </a:cubicBezTo>
                <a:cubicBezTo>
                  <a:pt x="20406" y="9818"/>
                  <a:pt x="20406" y="9818"/>
                  <a:pt x="20406" y="9818"/>
                </a:cubicBezTo>
                <a:cubicBezTo>
                  <a:pt x="19809" y="10000"/>
                  <a:pt x="19250" y="10073"/>
                  <a:pt x="18653" y="10036"/>
                </a:cubicBezTo>
                <a:cubicBezTo>
                  <a:pt x="18056" y="10000"/>
                  <a:pt x="17608" y="9927"/>
                  <a:pt x="17310" y="9782"/>
                </a:cubicBezTo>
                <a:cubicBezTo>
                  <a:pt x="16825" y="9600"/>
                  <a:pt x="16825" y="9600"/>
                  <a:pt x="16825" y="9600"/>
                </a:cubicBezTo>
                <a:cubicBezTo>
                  <a:pt x="17235" y="9600"/>
                  <a:pt x="17720" y="9527"/>
                  <a:pt x="18242" y="9345"/>
                </a:cubicBezTo>
                <a:cubicBezTo>
                  <a:pt x="18727" y="9164"/>
                  <a:pt x="19138" y="8982"/>
                  <a:pt x="19436" y="8836"/>
                </a:cubicBezTo>
                <a:cubicBezTo>
                  <a:pt x="19884" y="8582"/>
                  <a:pt x="19884" y="8582"/>
                  <a:pt x="19884" y="8582"/>
                </a:cubicBezTo>
                <a:cubicBezTo>
                  <a:pt x="19847" y="8364"/>
                  <a:pt x="19809" y="8145"/>
                  <a:pt x="19735" y="7891"/>
                </a:cubicBezTo>
                <a:cubicBezTo>
                  <a:pt x="19660" y="7636"/>
                  <a:pt x="19585" y="7455"/>
                  <a:pt x="19511" y="7273"/>
                </a:cubicBezTo>
                <a:cubicBezTo>
                  <a:pt x="19436" y="7018"/>
                  <a:pt x="19436" y="7018"/>
                  <a:pt x="19436" y="7018"/>
                </a:cubicBezTo>
                <a:cubicBezTo>
                  <a:pt x="19212" y="7236"/>
                  <a:pt x="18802" y="7382"/>
                  <a:pt x="18317" y="7491"/>
                </a:cubicBezTo>
                <a:cubicBezTo>
                  <a:pt x="17832" y="7600"/>
                  <a:pt x="17384" y="7636"/>
                  <a:pt x="17011" y="7636"/>
                </a:cubicBezTo>
                <a:cubicBezTo>
                  <a:pt x="16452" y="7636"/>
                  <a:pt x="16452" y="7636"/>
                  <a:pt x="16452" y="7636"/>
                </a:cubicBezTo>
                <a:cubicBezTo>
                  <a:pt x="16937" y="7455"/>
                  <a:pt x="17384" y="7236"/>
                  <a:pt x="17795" y="6982"/>
                </a:cubicBezTo>
                <a:cubicBezTo>
                  <a:pt x="18205" y="6691"/>
                  <a:pt x="18504" y="6473"/>
                  <a:pt x="18653" y="6255"/>
                </a:cubicBezTo>
                <a:cubicBezTo>
                  <a:pt x="18914" y="6000"/>
                  <a:pt x="18914" y="6000"/>
                  <a:pt x="18914" y="6000"/>
                </a:cubicBezTo>
                <a:cubicBezTo>
                  <a:pt x="18131" y="4836"/>
                  <a:pt x="17347" y="4000"/>
                  <a:pt x="16526" y="3491"/>
                </a:cubicBezTo>
                <a:cubicBezTo>
                  <a:pt x="15743" y="3018"/>
                  <a:pt x="15034" y="2836"/>
                  <a:pt x="14437" y="2982"/>
                </a:cubicBezTo>
                <a:cubicBezTo>
                  <a:pt x="13878" y="3127"/>
                  <a:pt x="13355" y="3455"/>
                  <a:pt x="12945" y="3964"/>
                </a:cubicBezTo>
                <a:cubicBezTo>
                  <a:pt x="12535" y="4436"/>
                  <a:pt x="12274" y="5055"/>
                  <a:pt x="12124" y="5782"/>
                </a:cubicBezTo>
                <a:cubicBezTo>
                  <a:pt x="11863" y="7236"/>
                  <a:pt x="11975" y="9455"/>
                  <a:pt x="12497" y="12436"/>
                </a:cubicBezTo>
                <a:cubicBezTo>
                  <a:pt x="12982" y="15418"/>
                  <a:pt x="13766" y="17818"/>
                  <a:pt x="14848" y="19636"/>
                </a:cubicBezTo>
                <a:cubicBezTo>
                  <a:pt x="15295" y="20255"/>
                  <a:pt x="15780" y="20655"/>
                  <a:pt x="16377" y="20873"/>
                </a:cubicBezTo>
                <a:cubicBezTo>
                  <a:pt x="16937" y="21055"/>
                  <a:pt x="17496" y="21018"/>
                  <a:pt x="18056" y="20800"/>
                </a:cubicBezTo>
                <a:cubicBezTo>
                  <a:pt x="18616" y="20582"/>
                  <a:pt x="19138" y="20218"/>
                  <a:pt x="19660" y="19782"/>
                </a:cubicBezTo>
                <a:cubicBezTo>
                  <a:pt x="20145" y="19345"/>
                  <a:pt x="20593" y="18764"/>
                  <a:pt x="20928" y="18073"/>
                </a:cubicBezTo>
                <a:cubicBezTo>
                  <a:pt x="21264" y="17418"/>
                  <a:pt x="21488" y="16691"/>
                  <a:pt x="21563" y="15964"/>
                </a:cubicBezTo>
                <a:cubicBezTo>
                  <a:pt x="21003" y="16109"/>
                  <a:pt x="20406" y="16145"/>
                  <a:pt x="19809" y="16109"/>
                </a:cubicBezTo>
                <a:cubicBezTo>
                  <a:pt x="19175" y="16073"/>
                  <a:pt x="18727" y="16000"/>
                  <a:pt x="18429" y="15891"/>
                </a:cubicBezTo>
                <a:cubicBezTo>
                  <a:pt x="18019" y="15709"/>
                  <a:pt x="18019" y="15709"/>
                  <a:pt x="18019" y="15709"/>
                </a:cubicBezTo>
                <a:cubicBezTo>
                  <a:pt x="18466" y="15673"/>
                  <a:pt x="18989" y="15564"/>
                  <a:pt x="19585" y="15382"/>
                </a:cubicBezTo>
                <a:cubicBezTo>
                  <a:pt x="20220" y="15200"/>
                  <a:pt x="20705" y="15018"/>
                  <a:pt x="21040" y="14873"/>
                </a:cubicBezTo>
                <a:close/>
              </a:path>
            </a:pathLst>
          </a:custGeom>
          <a:solidFill>
            <a:srgbClr val="FFFFFF"/>
          </a:solidFill>
          <a:ln w="12700">
            <a:miter lim="400000"/>
          </a:ln>
        </p:spPr>
        <p:txBody>
          <a:bodyPr lIns="45718" tIns="45718" rIns="45718" bIns="45718"/>
          <a:lstStyle/>
          <a:p>
            <a:pPr defTabSz="913754">
              <a:defRPr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319" name="Shape 319"/>
          <p:cNvSpPr/>
          <p:nvPr/>
        </p:nvSpPr>
        <p:spPr>
          <a:xfrm>
            <a:off x="0" y="6629224"/>
            <a:ext cx="9144000" cy="228781"/>
          </a:xfrm>
          <a:prstGeom prst="rect">
            <a:avLst/>
          </a:prstGeom>
          <a:solidFill>
            <a:srgbClr val="31859C"/>
          </a:solidFill>
          <a:ln w="12700">
            <a:miter lim="400000"/>
          </a:ln>
        </p:spPr>
        <p:txBody>
          <a:bodyPr lIns="45718" tIns="45718" rIns="45718" bIns="45718" anchor="ctr"/>
          <a:lstStyle/>
          <a:p>
            <a:pPr algn="ctr" defTabSz="913754">
              <a:defRPr>
                <a:solidFill>
                  <a:srgbClr val="FFFFFF"/>
                </a:solidFill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320" name="Shape 320"/>
          <p:cNvSpPr>
            <a:spLocks noGrp="1"/>
          </p:cNvSpPr>
          <p:nvPr>
            <p:ph type="sldNum" sz="quarter" idx="2"/>
          </p:nvPr>
        </p:nvSpPr>
        <p:spPr>
          <a:xfrm>
            <a:off x="6289220" y="6221731"/>
            <a:ext cx="263980" cy="26923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5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Shape 327"/>
          <p:cNvSpPr/>
          <p:nvPr/>
        </p:nvSpPr>
        <p:spPr>
          <a:xfrm>
            <a:off x="877527" y="325535"/>
            <a:ext cx="3263453" cy="5244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1519" tIns="31519" rIns="31519" bIns="31519" anchor="ctr">
            <a:spAutoFit/>
          </a:bodyPr>
          <a:lstStyle>
            <a:lvl1pPr defTabSz="912652">
              <a:defRPr sz="1400" cap="all">
                <a:solidFill>
                  <a:srgbClr val="A6A6A6"/>
                </a:solidFill>
                <a:latin typeface="PT Sans Narrow"/>
                <a:ea typeface="PT Sans Narrow"/>
                <a:cs typeface="PT Sans Narrow"/>
                <a:sym typeface="PT Sans Narrow"/>
              </a:defRPr>
            </a:lvl1pPr>
          </a:lstStyle>
          <a:p>
            <a:r>
              <a:t>Магазин социального питания и адресной продовольственной поддержки</a:t>
            </a:r>
          </a:p>
        </p:txBody>
      </p:sp>
      <p:sp>
        <p:nvSpPr>
          <p:cNvPr id="328" name="Shape 328"/>
          <p:cNvSpPr/>
          <p:nvPr/>
        </p:nvSpPr>
        <p:spPr>
          <a:xfrm>
            <a:off x="200725" y="228779"/>
            <a:ext cx="659934" cy="699975"/>
          </a:xfrm>
          <a:prstGeom prst="ellipse">
            <a:avLst/>
          </a:prstGeom>
          <a:solidFill>
            <a:srgbClr val="31859C"/>
          </a:solidFill>
          <a:ln w="12700">
            <a:miter lim="400000"/>
          </a:ln>
        </p:spPr>
        <p:txBody>
          <a:bodyPr lIns="45718" tIns="45718" rIns="45718" bIns="45718" anchor="ctr"/>
          <a:lstStyle/>
          <a:p>
            <a:pPr algn="ctr" defTabSz="913754">
              <a:defRPr>
                <a:solidFill>
                  <a:srgbClr val="FFFFFF"/>
                </a:solidFill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329" name="Shape 329"/>
          <p:cNvSpPr/>
          <p:nvPr/>
        </p:nvSpPr>
        <p:spPr>
          <a:xfrm>
            <a:off x="346183" y="377795"/>
            <a:ext cx="369018" cy="40194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018"/>
                </a:moveTo>
                <a:cubicBezTo>
                  <a:pt x="7387" y="21600"/>
                  <a:pt x="7387" y="21600"/>
                  <a:pt x="7387" y="21600"/>
                </a:cubicBezTo>
                <a:cubicBezTo>
                  <a:pt x="7387" y="5164"/>
                  <a:pt x="7387" y="5164"/>
                  <a:pt x="7387" y="5164"/>
                </a:cubicBezTo>
                <a:cubicBezTo>
                  <a:pt x="0" y="5164"/>
                  <a:pt x="0" y="5164"/>
                  <a:pt x="0" y="5164"/>
                </a:cubicBezTo>
                <a:lnTo>
                  <a:pt x="0" y="21018"/>
                </a:lnTo>
                <a:close/>
                <a:moveTo>
                  <a:pt x="7536" y="21600"/>
                </a:moveTo>
                <a:cubicBezTo>
                  <a:pt x="10856" y="20327"/>
                  <a:pt x="10856" y="20327"/>
                  <a:pt x="10856" y="20327"/>
                </a:cubicBezTo>
                <a:cubicBezTo>
                  <a:pt x="10856" y="5164"/>
                  <a:pt x="10856" y="5164"/>
                  <a:pt x="10856" y="5164"/>
                </a:cubicBezTo>
                <a:cubicBezTo>
                  <a:pt x="7536" y="5164"/>
                  <a:pt x="7536" y="5164"/>
                  <a:pt x="7536" y="5164"/>
                </a:cubicBezTo>
                <a:lnTo>
                  <a:pt x="7536" y="21600"/>
                </a:lnTo>
                <a:close/>
                <a:moveTo>
                  <a:pt x="1753" y="1745"/>
                </a:moveTo>
                <a:cubicBezTo>
                  <a:pt x="0" y="4982"/>
                  <a:pt x="0" y="4982"/>
                  <a:pt x="0" y="4982"/>
                </a:cubicBezTo>
                <a:cubicBezTo>
                  <a:pt x="7387" y="4982"/>
                  <a:pt x="7387" y="4982"/>
                  <a:pt x="7387" y="4982"/>
                </a:cubicBezTo>
                <a:cubicBezTo>
                  <a:pt x="8991" y="1745"/>
                  <a:pt x="8991" y="1745"/>
                  <a:pt x="8991" y="1745"/>
                </a:cubicBezTo>
                <a:lnTo>
                  <a:pt x="1753" y="1745"/>
                </a:lnTo>
                <a:close/>
                <a:moveTo>
                  <a:pt x="8991" y="764"/>
                </a:moveTo>
                <a:cubicBezTo>
                  <a:pt x="8991" y="364"/>
                  <a:pt x="8730" y="0"/>
                  <a:pt x="8431" y="0"/>
                </a:cubicBezTo>
                <a:cubicBezTo>
                  <a:pt x="2313" y="0"/>
                  <a:pt x="2313" y="0"/>
                  <a:pt x="2313" y="0"/>
                </a:cubicBezTo>
                <a:cubicBezTo>
                  <a:pt x="2015" y="0"/>
                  <a:pt x="1753" y="364"/>
                  <a:pt x="1753" y="764"/>
                </a:cubicBezTo>
                <a:cubicBezTo>
                  <a:pt x="1753" y="1564"/>
                  <a:pt x="1753" y="1564"/>
                  <a:pt x="1753" y="1564"/>
                </a:cubicBezTo>
                <a:cubicBezTo>
                  <a:pt x="8991" y="1564"/>
                  <a:pt x="8991" y="1564"/>
                  <a:pt x="8991" y="1564"/>
                </a:cubicBezTo>
                <a:lnTo>
                  <a:pt x="8991" y="764"/>
                </a:lnTo>
                <a:close/>
                <a:moveTo>
                  <a:pt x="7498" y="4982"/>
                </a:moveTo>
                <a:cubicBezTo>
                  <a:pt x="10856" y="4982"/>
                  <a:pt x="10856" y="4982"/>
                  <a:pt x="10856" y="4982"/>
                </a:cubicBezTo>
                <a:cubicBezTo>
                  <a:pt x="9065" y="1745"/>
                  <a:pt x="9065" y="1745"/>
                  <a:pt x="9065" y="1745"/>
                </a:cubicBezTo>
                <a:lnTo>
                  <a:pt x="7498" y="4982"/>
                </a:lnTo>
                <a:close/>
                <a:moveTo>
                  <a:pt x="21040" y="14873"/>
                </a:moveTo>
                <a:cubicBezTo>
                  <a:pt x="21600" y="14618"/>
                  <a:pt x="21600" y="14618"/>
                  <a:pt x="21600" y="14618"/>
                </a:cubicBezTo>
                <a:cubicBezTo>
                  <a:pt x="21600" y="14436"/>
                  <a:pt x="21600" y="14218"/>
                  <a:pt x="21563" y="14036"/>
                </a:cubicBezTo>
                <a:cubicBezTo>
                  <a:pt x="21525" y="13855"/>
                  <a:pt x="21488" y="13673"/>
                  <a:pt x="21413" y="13491"/>
                </a:cubicBezTo>
                <a:cubicBezTo>
                  <a:pt x="21339" y="13273"/>
                  <a:pt x="21339" y="13273"/>
                  <a:pt x="21339" y="13273"/>
                </a:cubicBezTo>
                <a:cubicBezTo>
                  <a:pt x="20593" y="13455"/>
                  <a:pt x="19847" y="13455"/>
                  <a:pt x="19138" y="13309"/>
                </a:cubicBezTo>
                <a:cubicBezTo>
                  <a:pt x="18392" y="13127"/>
                  <a:pt x="17832" y="12909"/>
                  <a:pt x="17459" y="12582"/>
                </a:cubicBezTo>
                <a:cubicBezTo>
                  <a:pt x="18093" y="12545"/>
                  <a:pt x="18653" y="12473"/>
                  <a:pt x="19138" y="12364"/>
                </a:cubicBezTo>
                <a:cubicBezTo>
                  <a:pt x="19585" y="12291"/>
                  <a:pt x="19996" y="12145"/>
                  <a:pt x="20257" y="12036"/>
                </a:cubicBezTo>
                <a:cubicBezTo>
                  <a:pt x="20667" y="11855"/>
                  <a:pt x="20667" y="11855"/>
                  <a:pt x="20667" y="11855"/>
                </a:cubicBezTo>
                <a:cubicBezTo>
                  <a:pt x="20705" y="11600"/>
                  <a:pt x="20705" y="11309"/>
                  <a:pt x="20630" y="10982"/>
                </a:cubicBezTo>
                <a:cubicBezTo>
                  <a:pt x="20593" y="10655"/>
                  <a:pt x="20555" y="10364"/>
                  <a:pt x="20481" y="10145"/>
                </a:cubicBezTo>
                <a:cubicBezTo>
                  <a:pt x="20406" y="9818"/>
                  <a:pt x="20406" y="9818"/>
                  <a:pt x="20406" y="9818"/>
                </a:cubicBezTo>
                <a:cubicBezTo>
                  <a:pt x="19809" y="10000"/>
                  <a:pt x="19250" y="10073"/>
                  <a:pt x="18653" y="10036"/>
                </a:cubicBezTo>
                <a:cubicBezTo>
                  <a:pt x="18056" y="10000"/>
                  <a:pt x="17608" y="9927"/>
                  <a:pt x="17310" y="9782"/>
                </a:cubicBezTo>
                <a:cubicBezTo>
                  <a:pt x="16825" y="9600"/>
                  <a:pt x="16825" y="9600"/>
                  <a:pt x="16825" y="9600"/>
                </a:cubicBezTo>
                <a:cubicBezTo>
                  <a:pt x="17235" y="9600"/>
                  <a:pt x="17720" y="9527"/>
                  <a:pt x="18242" y="9345"/>
                </a:cubicBezTo>
                <a:cubicBezTo>
                  <a:pt x="18727" y="9164"/>
                  <a:pt x="19138" y="8982"/>
                  <a:pt x="19436" y="8836"/>
                </a:cubicBezTo>
                <a:cubicBezTo>
                  <a:pt x="19884" y="8582"/>
                  <a:pt x="19884" y="8582"/>
                  <a:pt x="19884" y="8582"/>
                </a:cubicBezTo>
                <a:cubicBezTo>
                  <a:pt x="19847" y="8364"/>
                  <a:pt x="19809" y="8145"/>
                  <a:pt x="19735" y="7891"/>
                </a:cubicBezTo>
                <a:cubicBezTo>
                  <a:pt x="19660" y="7636"/>
                  <a:pt x="19585" y="7455"/>
                  <a:pt x="19511" y="7273"/>
                </a:cubicBezTo>
                <a:cubicBezTo>
                  <a:pt x="19436" y="7018"/>
                  <a:pt x="19436" y="7018"/>
                  <a:pt x="19436" y="7018"/>
                </a:cubicBezTo>
                <a:cubicBezTo>
                  <a:pt x="19212" y="7236"/>
                  <a:pt x="18802" y="7382"/>
                  <a:pt x="18317" y="7491"/>
                </a:cubicBezTo>
                <a:cubicBezTo>
                  <a:pt x="17832" y="7600"/>
                  <a:pt x="17384" y="7636"/>
                  <a:pt x="17011" y="7636"/>
                </a:cubicBezTo>
                <a:cubicBezTo>
                  <a:pt x="16452" y="7636"/>
                  <a:pt x="16452" y="7636"/>
                  <a:pt x="16452" y="7636"/>
                </a:cubicBezTo>
                <a:cubicBezTo>
                  <a:pt x="16937" y="7455"/>
                  <a:pt x="17384" y="7236"/>
                  <a:pt x="17795" y="6982"/>
                </a:cubicBezTo>
                <a:cubicBezTo>
                  <a:pt x="18205" y="6691"/>
                  <a:pt x="18504" y="6473"/>
                  <a:pt x="18653" y="6255"/>
                </a:cubicBezTo>
                <a:cubicBezTo>
                  <a:pt x="18914" y="6000"/>
                  <a:pt x="18914" y="6000"/>
                  <a:pt x="18914" y="6000"/>
                </a:cubicBezTo>
                <a:cubicBezTo>
                  <a:pt x="18131" y="4836"/>
                  <a:pt x="17347" y="4000"/>
                  <a:pt x="16526" y="3491"/>
                </a:cubicBezTo>
                <a:cubicBezTo>
                  <a:pt x="15743" y="3018"/>
                  <a:pt x="15034" y="2836"/>
                  <a:pt x="14437" y="2982"/>
                </a:cubicBezTo>
                <a:cubicBezTo>
                  <a:pt x="13878" y="3127"/>
                  <a:pt x="13355" y="3455"/>
                  <a:pt x="12945" y="3964"/>
                </a:cubicBezTo>
                <a:cubicBezTo>
                  <a:pt x="12535" y="4436"/>
                  <a:pt x="12274" y="5055"/>
                  <a:pt x="12124" y="5782"/>
                </a:cubicBezTo>
                <a:cubicBezTo>
                  <a:pt x="11863" y="7236"/>
                  <a:pt x="11975" y="9455"/>
                  <a:pt x="12497" y="12436"/>
                </a:cubicBezTo>
                <a:cubicBezTo>
                  <a:pt x="12982" y="15418"/>
                  <a:pt x="13766" y="17818"/>
                  <a:pt x="14848" y="19636"/>
                </a:cubicBezTo>
                <a:cubicBezTo>
                  <a:pt x="15295" y="20255"/>
                  <a:pt x="15780" y="20655"/>
                  <a:pt x="16377" y="20873"/>
                </a:cubicBezTo>
                <a:cubicBezTo>
                  <a:pt x="16937" y="21055"/>
                  <a:pt x="17496" y="21018"/>
                  <a:pt x="18056" y="20800"/>
                </a:cubicBezTo>
                <a:cubicBezTo>
                  <a:pt x="18616" y="20582"/>
                  <a:pt x="19138" y="20218"/>
                  <a:pt x="19660" y="19782"/>
                </a:cubicBezTo>
                <a:cubicBezTo>
                  <a:pt x="20145" y="19345"/>
                  <a:pt x="20593" y="18764"/>
                  <a:pt x="20928" y="18073"/>
                </a:cubicBezTo>
                <a:cubicBezTo>
                  <a:pt x="21264" y="17418"/>
                  <a:pt x="21488" y="16691"/>
                  <a:pt x="21563" y="15964"/>
                </a:cubicBezTo>
                <a:cubicBezTo>
                  <a:pt x="21003" y="16109"/>
                  <a:pt x="20406" y="16145"/>
                  <a:pt x="19809" y="16109"/>
                </a:cubicBezTo>
                <a:cubicBezTo>
                  <a:pt x="19175" y="16073"/>
                  <a:pt x="18727" y="16000"/>
                  <a:pt x="18429" y="15891"/>
                </a:cubicBezTo>
                <a:cubicBezTo>
                  <a:pt x="18019" y="15709"/>
                  <a:pt x="18019" y="15709"/>
                  <a:pt x="18019" y="15709"/>
                </a:cubicBezTo>
                <a:cubicBezTo>
                  <a:pt x="18466" y="15673"/>
                  <a:pt x="18989" y="15564"/>
                  <a:pt x="19585" y="15382"/>
                </a:cubicBezTo>
                <a:cubicBezTo>
                  <a:pt x="20220" y="15200"/>
                  <a:pt x="20705" y="15018"/>
                  <a:pt x="21040" y="14873"/>
                </a:cubicBezTo>
                <a:close/>
              </a:path>
            </a:pathLst>
          </a:custGeom>
          <a:solidFill>
            <a:srgbClr val="FFFFFF"/>
          </a:solidFill>
          <a:ln w="12700">
            <a:miter lim="400000"/>
          </a:ln>
        </p:spPr>
        <p:txBody>
          <a:bodyPr lIns="45718" tIns="45718" rIns="45718" bIns="45718"/>
          <a:lstStyle/>
          <a:p>
            <a:pPr defTabSz="913754">
              <a:defRPr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330" name="Shape 330"/>
          <p:cNvSpPr>
            <a:spLocks noGrp="1"/>
          </p:cNvSpPr>
          <p:nvPr>
            <p:ph type="sldNum" sz="quarter" idx="2"/>
          </p:nvPr>
        </p:nvSpPr>
        <p:spPr>
          <a:xfrm>
            <a:off x="6289220" y="6221731"/>
            <a:ext cx="263980" cy="26923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7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" name="Shape 337"/>
          <p:cNvSpPr/>
          <p:nvPr/>
        </p:nvSpPr>
        <p:spPr>
          <a:xfrm>
            <a:off x="877527" y="325535"/>
            <a:ext cx="3263453" cy="5244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1519" tIns="31519" rIns="31519" bIns="31519" anchor="ctr">
            <a:spAutoFit/>
          </a:bodyPr>
          <a:lstStyle>
            <a:lvl1pPr defTabSz="912652">
              <a:defRPr sz="1400" cap="all">
                <a:solidFill>
                  <a:srgbClr val="F2F2F2"/>
                </a:solidFill>
                <a:latin typeface="PT Sans Narrow"/>
                <a:ea typeface="PT Sans Narrow"/>
                <a:cs typeface="PT Sans Narrow"/>
                <a:sym typeface="PT Sans Narrow"/>
              </a:defRPr>
            </a:lvl1pPr>
          </a:lstStyle>
          <a:p>
            <a:r>
              <a:t>Магазин социального питания и адресной продовольственной поддержки</a:t>
            </a:r>
          </a:p>
        </p:txBody>
      </p:sp>
      <p:sp>
        <p:nvSpPr>
          <p:cNvPr id="338" name="Shape 338"/>
          <p:cNvSpPr/>
          <p:nvPr/>
        </p:nvSpPr>
        <p:spPr>
          <a:xfrm>
            <a:off x="200725" y="228779"/>
            <a:ext cx="659934" cy="699975"/>
          </a:xfrm>
          <a:prstGeom prst="ellipse">
            <a:avLst/>
          </a:prstGeom>
          <a:solidFill>
            <a:srgbClr val="F2F2F2"/>
          </a:solidFill>
          <a:ln w="12700">
            <a:miter lim="400000"/>
          </a:ln>
        </p:spPr>
        <p:txBody>
          <a:bodyPr lIns="45718" tIns="45718" rIns="45718" bIns="45718" anchor="ctr"/>
          <a:lstStyle/>
          <a:p>
            <a:pPr algn="ctr" defTabSz="913754">
              <a:defRPr>
                <a:solidFill>
                  <a:srgbClr val="FFFFFF"/>
                </a:solidFill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339" name="Shape 339"/>
          <p:cNvSpPr/>
          <p:nvPr/>
        </p:nvSpPr>
        <p:spPr>
          <a:xfrm>
            <a:off x="346183" y="377795"/>
            <a:ext cx="369018" cy="40194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018"/>
                </a:moveTo>
                <a:cubicBezTo>
                  <a:pt x="7387" y="21600"/>
                  <a:pt x="7387" y="21600"/>
                  <a:pt x="7387" y="21600"/>
                </a:cubicBezTo>
                <a:cubicBezTo>
                  <a:pt x="7387" y="5164"/>
                  <a:pt x="7387" y="5164"/>
                  <a:pt x="7387" y="5164"/>
                </a:cubicBezTo>
                <a:cubicBezTo>
                  <a:pt x="0" y="5164"/>
                  <a:pt x="0" y="5164"/>
                  <a:pt x="0" y="5164"/>
                </a:cubicBezTo>
                <a:lnTo>
                  <a:pt x="0" y="21018"/>
                </a:lnTo>
                <a:close/>
                <a:moveTo>
                  <a:pt x="7536" y="21600"/>
                </a:moveTo>
                <a:cubicBezTo>
                  <a:pt x="10856" y="20327"/>
                  <a:pt x="10856" y="20327"/>
                  <a:pt x="10856" y="20327"/>
                </a:cubicBezTo>
                <a:cubicBezTo>
                  <a:pt x="10856" y="5164"/>
                  <a:pt x="10856" y="5164"/>
                  <a:pt x="10856" y="5164"/>
                </a:cubicBezTo>
                <a:cubicBezTo>
                  <a:pt x="7536" y="5164"/>
                  <a:pt x="7536" y="5164"/>
                  <a:pt x="7536" y="5164"/>
                </a:cubicBezTo>
                <a:lnTo>
                  <a:pt x="7536" y="21600"/>
                </a:lnTo>
                <a:close/>
                <a:moveTo>
                  <a:pt x="1753" y="1745"/>
                </a:moveTo>
                <a:cubicBezTo>
                  <a:pt x="0" y="4982"/>
                  <a:pt x="0" y="4982"/>
                  <a:pt x="0" y="4982"/>
                </a:cubicBezTo>
                <a:cubicBezTo>
                  <a:pt x="7387" y="4982"/>
                  <a:pt x="7387" y="4982"/>
                  <a:pt x="7387" y="4982"/>
                </a:cubicBezTo>
                <a:cubicBezTo>
                  <a:pt x="8991" y="1745"/>
                  <a:pt x="8991" y="1745"/>
                  <a:pt x="8991" y="1745"/>
                </a:cubicBezTo>
                <a:lnTo>
                  <a:pt x="1753" y="1745"/>
                </a:lnTo>
                <a:close/>
                <a:moveTo>
                  <a:pt x="8991" y="764"/>
                </a:moveTo>
                <a:cubicBezTo>
                  <a:pt x="8991" y="364"/>
                  <a:pt x="8730" y="0"/>
                  <a:pt x="8431" y="0"/>
                </a:cubicBezTo>
                <a:cubicBezTo>
                  <a:pt x="2313" y="0"/>
                  <a:pt x="2313" y="0"/>
                  <a:pt x="2313" y="0"/>
                </a:cubicBezTo>
                <a:cubicBezTo>
                  <a:pt x="2015" y="0"/>
                  <a:pt x="1753" y="364"/>
                  <a:pt x="1753" y="764"/>
                </a:cubicBezTo>
                <a:cubicBezTo>
                  <a:pt x="1753" y="1564"/>
                  <a:pt x="1753" y="1564"/>
                  <a:pt x="1753" y="1564"/>
                </a:cubicBezTo>
                <a:cubicBezTo>
                  <a:pt x="8991" y="1564"/>
                  <a:pt x="8991" y="1564"/>
                  <a:pt x="8991" y="1564"/>
                </a:cubicBezTo>
                <a:lnTo>
                  <a:pt x="8991" y="764"/>
                </a:lnTo>
                <a:close/>
                <a:moveTo>
                  <a:pt x="7498" y="4982"/>
                </a:moveTo>
                <a:cubicBezTo>
                  <a:pt x="10856" y="4982"/>
                  <a:pt x="10856" y="4982"/>
                  <a:pt x="10856" y="4982"/>
                </a:cubicBezTo>
                <a:cubicBezTo>
                  <a:pt x="9065" y="1745"/>
                  <a:pt x="9065" y="1745"/>
                  <a:pt x="9065" y="1745"/>
                </a:cubicBezTo>
                <a:lnTo>
                  <a:pt x="7498" y="4982"/>
                </a:lnTo>
                <a:close/>
                <a:moveTo>
                  <a:pt x="21040" y="14873"/>
                </a:moveTo>
                <a:cubicBezTo>
                  <a:pt x="21600" y="14618"/>
                  <a:pt x="21600" y="14618"/>
                  <a:pt x="21600" y="14618"/>
                </a:cubicBezTo>
                <a:cubicBezTo>
                  <a:pt x="21600" y="14436"/>
                  <a:pt x="21600" y="14218"/>
                  <a:pt x="21563" y="14036"/>
                </a:cubicBezTo>
                <a:cubicBezTo>
                  <a:pt x="21525" y="13855"/>
                  <a:pt x="21488" y="13673"/>
                  <a:pt x="21413" y="13491"/>
                </a:cubicBezTo>
                <a:cubicBezTo>
                  <a:pt x="21339" y="13273"/>
                  <a:pt x="21339" y="13273"/>
                  <a:pt x="21339" y="13273"/>
                </a:cubicBezTo>
                <a:cubicBezTo>
                  <a:pt x="20593" y="13455"/>
                  <a:pt x="19847" y="13455"/>
                  <a:pt x="19138" y="13309"/>
                </a:cubicBezTo>
                <a:cubicBezTo>
                  <a:pt x="18392" y="13127"/>
                  <a:pt x="17832" y="12909"/>
                  <a:pt x="17459" y="12582"/>
                </a:cubicBezTo>
                <a:cubicBezTo>
                  <a:pt x="18093" y="12545"/>
                  <a:pt x="18653" y="12473"/>
                  <a:pt x="19138" y="12364"/>
                </a:cubicBezTo>
                <a:cubicBezTo>
                  <a:pt x="19585" y="12291"/>
                  <a:pt x="19996" y="12145"/>
                  <a:pt x="20257" y="12036"/>
                </a:cubicBezTo>
                <a:cubicBezTo>
                  <a:pt x="20667" y="11855"/>
                  <a:pt x="20667" y="11855"/>
                  <a:pt x="20667" y="11855"/>
                </a:cubicBezTo>
                <a:cubicBezTo>
                  <a:pt x="20705" y="11600"/>
                  <a:pt x="20705" y="11309"/>
                  <a:pt x="20630" y="10982"/>
                </a:cubicBezTo>
                <a:cubicBezTo>
                  <a:pt x="20593" y="10655"/>
                  <a:pt x="20555" y="10364"/>
                  <a:pt x="20481" y="10145"/>
                </a:cubicBezTo>
                <a:cubicBezTo>
                  <a:pt x="20406" y="9818"/>
                  <a:pt x="20406" y="9818"/>
                  <a:pt x="20406" y="9818"/>
                </a:cubicBezTo>
                <a:cubicBezTo>
                  <a:pt x="19809" y="10000"/>
                  <a:pt x="19250" y="10073"/>
                  <a:pt x="18653" y="10036"/>
                </a:cubicBezTo>
                <a:cubicBezTo>
                  <a:pt x="18056" y="10000"/>
                  <a:pt x="17608" y="9927"/>
                  <a:pt x="17310" y="9782"/>
                </a:cubicBezTo>
                <a:cubicBezTo>
                  <a:pt x="16825" y="9600"/>
                  <a:pt x="16825" y="9600"/>
                  <a:pt x="16825" y="9600"/>
                </a:cubicBezTo>
                <a:cubicBezTo>
                  <a:pt x="17235" y="9600"/>
                  <a:pt x="17720" y="9527"/>
                  <a:pt x="18242" y="9345"/>
                </a:cubicBezTo>
                <a:cubicBezTo>
                  <a:pt x="18727" y="9164"/>
                  <a:pt x="19138" y="8982"/>
                  <a:pt x="19436" y="8836"/>
                </a:cubicBezTo>
                <a:cubicBezTo>
                  <a:pt x="19884" y="8582"/>
                  <a:pt x="19884" y="8582"/>
                  <a:pt x="19884" y="8582"/>
                </a:cubicBezTo>
                <a:cubicBezTo>
                  <a:pt x="19847" y="8364"/>
                  <a:pt x="19809" y="8145"/>
                  <a:pt x="19735" y="7891"/>
                </a:cubicBezTo>
                <a:cubicBezTo>
                  <a:pt x="19660" y="7636"/>
                  <a:pt x="19585" y="7455"/>
                  <a:pt x="19511" y="7273"/>
                </a:cubicBezTo>
                <a:cubicBezTo>
                  <a:pt x="19436" y="7018"/>
                  <a:pt x="19436" y="7018"/>
                  <a:pt x="19436" y="7018"/>
                </a:cubicBezTo>
                <a:cubicBezTo>
                  <a:pt x="19212" y="7236"/>
                  <a:pt x="18802" y="7382"/>
                  <a:pt x="18317" y="7491"/>
                </a:cubicBezTo>
                <a:cubicBezTo>
                  <a:pt x="17832" y="7600"/>
                  <a:pt x="17384" y="7636"/>
                  <a:pt x="17011" y="7636"/>
                </a:cubicBezTo>
                <a:cubicBezTo>
                  <a:pt x="16452" y="7636"/>
                  <a:pt x="16452" y="7636"/>
                  <a:pt x="16452" y="7636"/>
                </a:cubicBezTo>
                <a:cubicBezTo>
                  <a:pt x="16937" y="7455"/>
                  <a:pt x="17384" y="7236"/>
                  <a:pt x="17795" y="6982"/>
                </a:cubicBezTo>
                <a:cubicBezTo>
                  <a:pt x="18205" y="6691"/>
                  <a:pt x="18504" y="6473"/>
                  <a:pt x="18653" y="6255"/>
                </a:cubicBezTo>
                <a:cubicBezTo>
                  <a:pt x="18914" y="6000"/>
                  <a:pt x="18914" y="6000"/>
                  <a:pt x="18914" y="6000"/>
                </a:cubicBezTo>
                <a:cubicBezTo>
                  <a:pt x="18131" y="4836"/>
                  <a:pt x="17347" y="4000"/>
                  <a:pt x="16526" y="3491"/>
                </a:cubicBezTo>
                <a:cubicBezTo>
                  <a:pt x="15743" y="3018"/>
                  <a:pt x="15034" y="2836"/>
                  <a:pt x="14437" y="2982"/>
                </a:cubicBezTo>
                <a:cubicBezTo>
                  <a:pt x="13878" y="3127"/>
                  <a:pt x="13355" y="3455"/>
                  <a:pt x="12945" y="3964"/>
                </a:cubicBezTo>
                <a:cubicBezTo>
                  <a:pt x="12535" y="4436"/>
                  <a:pt x="12274" y="5055"/>
                  <a:pt x="12124" y="5782"/>
                </a:cubicBezTo>
                <a:cubicBezTo>
                  <a:pt x="11863" y="7236"/>
                  <a:pt x="11975" y="9455"/>
                  <a:pt x="12497" y="12436"/>
                </a:cubicBezTo>
                <a:cubicBezTo>
                  <a:pt x="12982" y="15418"/>
                  <a:pt x="13766" y="17818"/>
                  <a:pt x="14848" y="19636"/>
                </a:cubicBezTo>
                <a:cubicBezTo>
                  <a:pt x="15295" y="20255"/>
                  <a:pt x="15780" y="20655"/>
                  <a:pt x="16377" y="20873"/>
                </a:cubicBezTo>
                <a:cubicBezTo>
                  <a:pt x="16937" y="21055"/>
                  <a:pt x="17496" y="21018"/>
                  <a:pt x="18056" y="20800"/>
                </a:cubicBezTo>
                <a:cubicBezTo>
                  <a:pt x="18616" y="20582"/>
                  <a:pt x="19138" y="20218"/>
                  <a:pt x="19660" y="19782"/>
                </a:cubicBezTo>
                <a:cubicBezTo>
                  <a:pt x="20145" y="19345"/>
                  <a:pt x="20593" y="18764"/>
                  <a:pt x="20928" y="18073"/>
                </a:cubicBezTo>
                <a:cubicBezTo>
                  <a:pt x="21264" y="17418"/>
                  <a:pt x="21488" y="16691"/>
                  <a:pt x="21563" y="15964"/>
                </a:cubicBezTo>
                <a:cubicBezTo>
                  <a:pt x="21003" y="16109"/>
                  <a:pt x="20406" y="16145"/>
                  <a:pt x="19809" y="16109"/>
                </a:cubicBezTo>
                <a:cubicBezTo>
                  <a:pt x="19175" y="16073"/>
                  <a:pt x="18727" y="16000"/>
                  <a:pt x="18429" y="15891"/>
                </a:cubicBezTo>
                <a:cubicBezTo>
                  <a:pt x="18019" y="15709"/>
                  <a:pt x="18019" y="15709"/>
                  <a:pt x="18019" y="15709"/>
                </a:cubicBezTo>
                <a:cubicBezTo>
                  <a:pt x="18466" y="15673"/>
                  <a:pt x="18989" y="15564"/>
                  <a:pt x="19585" y="15382"/>
                </a:cubicBezTo>
                <a:cubicBezTo>
                  <a:pt x="20220" y="15200"/>
                  <a:pt x="20705" y="15018"/>
                  <a:pt x="21040" y="14873"/>
                </a:cubicBezTo>
                <a:close/>
              </a:path>
            </a:pathLst>
          </a:custGeom>
          <a:solidFill>
            <a:srgbClr val="FFFFFF"/>
          </a:solidFill>
          <a:ln w="12700">
            <a:miter lim="400000"/>
          </a:ln>
        </p:spPr>
        <p:txBody>
          <a:bodyPr lIns="45718" tIns="45718" rIns="45718" bIns="45718"/>
          <a:lstStyle/>
          <a:p>
            <a:pPr defTabSz="913754">
              <a:defRPr>
                <a:latin typeface="+mn-lt"/>
                <a:ea typeface="+mn-ea"/>
                <a:cs typeface="+mn-cs"/>
                <a:sym typeface="Calibri"/>
              </a:defRPr>
            </a:pPr>
            <a:endParaRPr/>
          </a:p>
        </p:txBody>
      </p:sp>
      <p:sp>
        <p:nvSpPr>
          <p:cNvPr id="340" name="Shape 340"/>
          <p:cNvSpPr>
            <a:spLocks noGrp="1"/>
          </p:cNvSpPr>
          <p:nvPr>
            <p:ph type="sldNum" sz="quarter" idx="2"/>
          </p:nvPr>
        </p:nvSpPr>
        <p:spPr>
          <a:xfrm>
            <a:off x="6289220" y="6221731"/>
            <a:ext cx="263980" cy="26923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" name="Shape 347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1"/>
          </a:xfrm>
          <a:prstGeom prst="rect">
            <a:avLst/>
          </a:prstGeom>
        </p:spPr>
        <p:txBody>
          <a:bodyPr lIns="45687" tIns="45687" rIns="45687" bIns="45687"/>
          <a:lstStyle>
            <a:lvl1pPr defTabSz="913754"/>
          </a:lstStyle>
          <a:p>
            <a:r>
              <a:t>Текст заголовка</a:t>
            </a:r>
          </a:p>
        </p:txBody>
      </p:sp>
      <p:sp>
        <p:nvSpPr>
          <p:cNvPr id="348" name="Shape 348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lIns="45687" tIns="45687" rIns="45687" bIns="45687"/>
          <a:lstStyle>
            <a:lvl1pPr marL="342655" indent="-342655" defTabSz="913754"/>
            <a:lvl2pPr marL="783217" indent="-326341" defTabSz="913754"/>
            <a:lvl3pPr marL="1218339" indent="-304584" defTabSz="913754"/>
            <a:lvl4pPr marL="1736133" indent="-365502" defTabSz="913754"/>
            <a:lvl5pPr marL="2193010" indent="-365501" defTabSz="913754"/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349" name="Shape 349"/>
          <p:cNvSpPr>
            <a:spLocks noGrp="1"/>
          </p:cNvSpPr>
          <p:nvPr>
            <p:ph type="sldNum" sz="quarter" idx="2"/>
          </p:nvPr>
        </p:nvSpPr>
        <p:spPr>
          <a:xfrm>
            <a:off x="8422884" y="6404329"/>
            <a:ext cx="263917" cy="269175"/>
          </a:xfrm>
          <a:prstGeom prst="rect">
            <a:avLst/>
          </a:prstGeom>
        </p:spPr>
        <p:txBody>
          <a:bodyPr lIns="45687" tIns="45687" rIns="45687" bIns="45687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" name="Shape 356"/>
          <p:cNvSpPr>
            <a:spLocks noGrp="1"/>
          </p:cNvSpPr>
          <p:nvPr>
            <p:ph type="title"/>
          </p:nvPr>
        </p:nvSpPr>
        <p:spPr>
          <a:xfrm>
            <a:off x="722312" y="4406903"/>
            <a:ext cx="7772401" cy="1362077"/>
          </a:xfrm>
          <a:prstGeom prst="rect">
            <a:avLst/>
          </a:prstGeom>
        </p:spPr>
        <p:txBody>
          <a:bodyPr lIns="45687" tIns="45687" rIns="45687" bIns="45687" anchor="t"/>
          <a:lstStyle>
            <a:lvl1pPr algn="l" defTabSz="913754">
              <a:defRPr sz="4000" b="1" cap="all"/>
            </a:lvl1pPr>
          </a:lstStyle>
          <a:p>
            <a:r>
              <a:t>Текст заголовка</a:t>
            </a:r>
          </a:p>
        </p:txBody>
      </p:sp>
      <p:sp>
        <p:nvSpPr>
          <p:cNvPr id="357" name="Shape 357"/>
          <p:cNvSpPr>
            <a:spLocks noGrp="1"/>
          </p:cNvSpPr>
          <p:nvPr>
            <p:ph type="body" sz="quarter" idx="1"/>
          </p:nvPr>
        </p:nvSpPr>
        <p:spPr>
          <a:xfrm>
            <a:off x="722312" y="2906713"/>
            <a:ext cx="7772401" cy="1500189"/>
          </a:xfrm>
          <a:prstGeom prst="rect">
            <a:avLst/>
          </a:prstGeom>
        </p:spPr>
        <p:txBody>
          <a:bodyPr lIns="45687" tIns="45687" rIns="45687" bIns="45687" anchor="b"/>
          <a:lstStyle>
            <a:lvl1pPr marL="0" indent="0" defTabSz="913754">
              <a:spcBef>
                <a:spcPts val="400"/>
              </a:spcBef>
              <a:buSzTx/>
              <a:buFontTx/>
              <a:buNone/>
              <a:defRPr sz="2000">
                <a:solidFill>
                  <a:srgbClr val="888888"/>
                </a:solidFill>
              </a:defRPr>
            </a:lvl1pPr>
            <a:lvl2pPr marL="0" indent="0" defTabSz="913754">
              <a:spcBef>
                <a:spcPts val="400"/>
              </a:spcBef>
              <a:buSzTx/>
              <a:buFontTx/>
              <a:buNone/>
              <a:defRPr sz="2000">
                <a:solidFill>
                  <a:srgbClr val="888888"/>
                </a:solidFill>
              </a:defRPr>
            </a:lvl2pPr>
            <a:lvl3pPr marL="0" indent="0" defTabSz="913754">
              <a:spcBef>
                <a:spcPts val="400"/>
              </a:spcBef>
              <a:buSzTx/>
              <a:buFontTx/>
              <a:buNone/>
              <a:defRPr sz="2000">
                <a:solidFill>
                  <a:srgbClr val="888888"/>
                </a:solidFill>
              </a:defRPr>
            </a:lvl3pPr>
            <a:lvl4pPr marL="0" indent="0" defTabSz="913754">
              <a:spcBef>
                <a:spcPts val="400"/>
              </a:spcBef>
              <a:buSzTx/>
              <a:buFontTx/>
              <a:buNone/>
              <a:defRPr sz="2000">
                <a:solidFill>
                  <a:srgbClr val="888888"/>
                </a:solidFill>
              </a:defRPr>
            </a:lvl4pPr>
            <a:lvl5pPr marL="0" indent="0" defTabSz="913754">
              <a:spcBef>
                <a:spcPts val="400"/>
              </a:spcBef>
              <a:buSzTx/>
              <a:buFontTx/>
              <a:buNone/>
              <a:defRPr sz="2000">
                <a:solidFill>
                  <a:srgbClr val="888888"/>
                </a:solidFill>
              </a:defRPr>
            </a:lvl5pPr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358" name="Shape 358"/>
          <p:cNvSpPr>
            <a:spLocks noGrp="1"/>
          </p:cNvSpPr>
          <p:nvPr>
            <p:ph type="sldNum" sz="quarter" idx="2"/>
          </p:nvPr>
        </p:nvSpPr>
        <p:spPr>
          <a:xfrm>
            <a:off x="8422884" y="6404329"/>
            <a:ext cx="263917" cy="269175"/>
          </a:xfrm>
          <a:prstGeom prst="rect">
            <a:avLst/>
          </a:prstGeom>
        </p:spPr>
        <p:txBody>
          <a:bodyPr lIns="45687" tIns="45687" rIns="45687" bIns="45687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" name="Shape 365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1"/>
          </a:xfrm>
          <a:prstGeom prst="rect">
            <a:avLst/>
          </a:prstGeom>
        </p:spPr>
        <p:txBody>
          <a:bodyPr lIns="45687" tIns="45687" rIns="45687" bIns="45687"/>
          <a:lstStyle>
            <a:lvl1pPr defTabSz="913754"/>
          </a:lstStyle>
          <a:p>
            <a:r>
              <a:t>Текст заголовка</a:t>
            </a:r>
          </a:p>
        </p:txBody>
      </p:sp>
      <p:sp>
        <p:nvSpPr>
          <p:cNvPr id="366" name="Shape 366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lIns="45687" tIns="45687" rIns="45687" bIns="45687"/>
          <a:lstStyle>
            <a:lvl1pPr marL="342655" indent="-342655" defTabSz="913754">
              <a:spcBef>
                <a:spcPts val="600"/>
              </a:spcBef>
              <a:defRPr sz="2800"/>
            </a:lvl1pPr>
            <a:lvl2pPr marL="790016" indent="-333141" defTabSz="913754">
              <a:spcBef>
                <a:spcPts val="600"/>
              </a:spcBef>
              <a:defRPr sz="2800"/>
            </a:lvl2pPr>
            <a:lvl3pPr marL="1233568" indent="-319814" defTabSz="913754">
              <a:spcBef>
                <a:spcPts val="600"/>
              </a:spcBef>
              <a:defRPr sz="2800"/>
            </a:lvl3pPr>
            <a:lvl4pPr marL="1725981" indent="-355349" defTabSz="913754">
              <a:spcBef>
                <a:spcPts val="600"/>
              </a:spcBef>
              <a:defRPr sz="2800"/>
            </a:lvl4pPr>
            <a:lvl5pPr marL="2182858" indent="-355349" defTabSz="913754">
              <a:spcBef>
                <a:spcPts val="600"/>
              </a:spcBef>
              <a:defRPr sz="2800"/>
            </a:lvl5pPr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367" name="Shape 367"/>
          <p:cNvSpPr>
            <a:spLocks noGrp="1"/>
          </p:cNvSpPr>
          <p:nvPr>
            <p:ph type="sldNum" sz="quarter" idx="2"/>
          </p:nvPr>
        </p:nvSpPr>
        <p:spPr>
          <a:xfrm>
            <a:off x="8422884" y="6404329"/>
            <a:ext cx="263917" cy="269175"/>
          </a:xfrm>
          <a:prstGeom prst="rect">
            <a:avLst/>
          </a:prstGeom>
        </p:spPr>
        <p:txBody>
          <a:bodyPr lIns="45687" tIns="45687" rIns="45687" bIns="45687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" name="Shape 374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1"/>
          </a:xfrm>
          <a:prstGeom prst="rect">
            <a:avLst/>
          </a:prstGeom>
        </p:spPr>
        <p:txBody>
          <a:bodyPr lIns="45687" tIns="45687" rIns="45687" bIns="45687"/>
          <a:lstStyle>
            <a:lvl1pPr defTabSz="913754"/>
          </a:lstStyle>
          <a:p>
            <a:r>
              <a:t>Текст заголовка</a:t>
            </a:r>
          </a:p>
        </p:txBody>
      </p:sp>
      <p:sp>
        <p:nvSpPr>
          <p:cNvPr id="375" name="Shape 375"/>
          <p:cNvSpPr>
            <a:spLocks noGrp="1"/>
          </p:cNvSpPr>
          <p:nvPr>
            <p:ph type="body" sz="quarter" idx="1"/>
          </p:nvPr>
        </p:nvSpPr>
        <p:spPr>
          <a:xfrm>
            <a:off x="457200" y="1535112"/>
            <a:ext cx="4040188" cy="639763"/>
          </a:xfrm>
          <a:prstGeom prst="rect">
            <a:avLst/>
          </a:prstGeom>
        </p:spPr>
        <p:txBody>
          <a:bodyPr lIns="45687" tIns="45687" rIns="45687" bIns="45687" anchor="b"/>
          <a:lstStyle>
            <a:lvl1pPr marL="0" indent="0" defTabSz="913754">
              <a:spcBef>
                <a:spcPts val="500"/>
              </a:spcBef>
              <a:buSzTx/>
              <a:buFontTx/>
              <a:buNone/>
              <a:defRPr sz="2400" b="1"/>
            </a:lvl1pPr>
            <a:lvl2pPr marL="0" indent="0" defTabSz="913754">
              <a:spcBef>
                <a:spcPts val="500"/>
              </a:spcBef>
              <a:buSzTx/>
              <a:buFontTx/>
              <a:buNone/>
              <a:defRPr sz="2400" b="1"/>
            </a:lvl2pPr>
            <a:lvl3pPr marL="0" indent="0" defTabSz="913754">
              <a:spcBef>
                <a:spcPts val="500"/>
              </a:spcBef>
              <a:buSzTx/>
              <a:buFontTx/>
              <a:buNone/>
              <a:defRPr sz="2400" b="1"/>
            </a:lvl3pPr>
            <a:lvl4pPr marL="0" indent="0" defTabSz="913754">
              <a:spcBef>
                <a:spcPts val="500"/>
              </a:spcBef>
              <a:buSzTx/>
              <a:buFontTx/>
              <a:buNone/>
              <a:defRPr sz="2400" b="1"/>
            </a:lvl4pPr>
            <a:lvl5pPr marL="0" indent="0" defTabSz="913754">
              <a:spcBef>
                <a:spcPts val="500"/>
              </a:spcBef>
              <a:buSzTx/>
              <a:buFontTx/>
              <a:buNone/>
              <a:defRPr sz="2400" b="1"/>
            </a:lvl5pPr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376" name="Shape 376"/>
          <p:cNvSpPr>
            <a:spLocks noGrp="1"/>
          </p:cNvSpPr>
          <p:nvPr>
            <p:ph type="body" sz="quarter" idx="13"/>
          </p:nvPr>
        </p:nvSpPr>
        <p:spPr>
          <a:xfrm>
            <a:off x="4645028" y="1535111"/>
            <a:ext cx="4041777" cy="639765"/>
          </a:xfrm>
          <a:prstGeom prst="rect">
            <a:avLst/>
          </a:prstGeom>
        </p:spPr>
        <p:txBody>
          <a:bodyPr anchor="b"/>
          <a:lstStyle/>
          <a:p>
            <a:endParaRPr/>
          </a:p>
        </p:txBody>
      </p:sp>
      <p:sp>
        <p:nvSpPr>
          <p:cNvPr id="377" name="Shape 377"/>
          <p:cNvSpPr>
            <a:spLocks noGrp="1"/>
          </p:cNvSpPr>
          <p:nvPr>
            <p:ph type="sldNum" sz="quarter" idx="2"/>
          </p:nvPr>
        </p:nvSpPr>
        <p:spPr>
          <a:xfrm>
            <a:off x="8422884" y="6404329"/>
            <a:ext cx="263917" cy="269175"/>
          </a:xfrm>
          <a:prstGeom prst="rect">
            <a:avLst/>
          </a:prstGeom>
        </p:spPr>
        <p:txBody>
          <a:bodyPr lIns="45687" tIns="45687" rIns="45687" bIns="45687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" name="Shape 384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1"/>
          </a:xfrm>
          <a:prstGeom prst="rect">
            <a:avLst/>
          </a:prstGeom>
        </p:spPr>
        <p:txBody>
          <a:bodyPr lIns="45687" tIns="45687" rIns="45687" bIns="45687"/>
          <a:lstStyle>
            <a:lvl1pPr defTabSz="913754"/>
          </a:lstStyle>
          <a:p>
            <a:r>
              <a:t>Текст заголовка</a:t>
            </a:r>
          </a:p>
        </p:txBody>
      </p:sp>
      <p:sp>
        <p:nvSpPr>
          <p:cNvPr id="385" name="Shape 385"/>
          <p:cNvSpPr>
            <a:spLocks noGrp="1"/>
          </p:cNvSpPr>
          <p:nvPr>
            <p:ph type="sldNum" sz="quarter" idx="2"/>
          </p:nvPr>
        </p:nvSpPr>
        <p:spPr>
          <a:xfrm>
            <a:off x="8422884" y="6404329"/>
            <a:ext cx="263917" cy="269175"/>
          </a:xfrm>
          <a:prstGeom prst="rect">
            <a:avLst/>
          </a:prstGeom>
        </p:spPr>
        <p:txBody>
          <a:bodyPr lIns="45687" tIns="45687" rIns="45687" bIns="45687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" name="Shape 392"/>
          <p:cNvSpPr>
            <a:spLocks noGrp="1"/>
          </p:cNvSpPr>
          <p:nvPr>
            <p:ph type="sldNum" sz="quarter" idx="2"/>
          </p:nvPr>
        </p:nvSpPr>
        <p:spPr>
          <a:xfrm>
            <a:off x="8422884" y="6404329"/>
            <a:ext cx="263917" cy="269175"/>
          </a:xfrm>
          <a:prstGeom prst="rect">
            <a:avLst/>
          </a:prstGeom>
        </p:spPr>
        <p:txBody>
          <a:bodyPr lIns="45687" tIns="45687" rIns="45687" bIns="45687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hape 4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Текст заголовка</a:t>
            </a:r>
          </a:p>
        </p:txBody>
      </p:sp>
      <p:sp>
        <p:nvSpPr>
          <p:cNvPr id="41" name="Shape 41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defRPr sz="2800"/>
            </a:lvl1pPr>
            <a:lvl2pPr marL="790575" indent="-333375">
              <a:spcBef>
                <a:spcPts val="600"/>
              </a:spcBef>
              <a:defRPr sz="2800"/>
            </a:lvl2pPr>
            <a:lvl3pPr marL="1234438" indent="-320038">
              <a:spcBef>
                <a:spcPts val="600"/>
              </a:spcBef>
              <a:defRPr sz="2800"/>
            </a:lvl3pPr>
            <a:lvl4pPr marL="1727200" indent="-355600">
              <a:spcBef>
                <a:spcPts val="600"/>
              </a:spcBef>
              <a:defRPr sz="2800"/>
            </a:lvl4pPr>
            <a:lvl5pPr marL="2184400" indent="-355600">
              <a:spcBef>
                <a:spcPts val="600"/>
              </a:spcBef>
              <a:defRPr sz="2800"/>
            </a:lvl5pPr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42" name="Shape 42"/>
          <p:cNvSpPr>
            <a:spLocks noGrp="1"/>
          </p:cNvSpPr>
          <p:nvPr>
            <p:ph type="sldNum" sz="quarter" idx="2"/>
          </p:nvPr>
        </p:nvSpPr>
        <p:spPr>
          <a:xfrm>
            <a:off x="8343823" y="6307312"/>
            <a:ext cx="290620" cy="294639"/>
          </a:xfrm>
          <a:prstGeom prst="rect">
            <a:avLst/>
          </a:prstGeom>
        </p:spPr>
        <p:txBody>
          <a:bodyPr/>
          <a:lstStyle>
            <a:lvl1pPr>
              <a:defRPr sz="1400"/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" name="Shape 399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5" cy="1162050"/>
          </a:xfrm>
          <a:prstGeom prst="rect">
            <a:avLst/>
          </a:prstGeom>
        </p:spPr>
        <p:txBody>
          <a:bodyPr lIns="45687" tIns="45687" rIns="45687" bIns="45687" anchor="b"/>
          <a:lstStyle>
            <a:lvl1pPr algn="l" defTabSz="913754">
              <a:defRPr sz="2000" b="1"/>
            </a:lvl1pPr>
          </a:lstStyle>
          <a:p>
            <a:r>
              <a:t>Текст заголовка</a:t>
            </a:r>
          </a:p>
        </p:txBody>
      </p:sp>
      <p:sp>
        <p:nvSpPr>
          <p:cNvPr id="400" name="Shape 400"/>
          <p:cNvSpPr>
            <a:spLocks noGrp="1"/>
          </p:cNvSpPr>
          <p:nvPr>
            <p:ph type="body"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lIns="45687" tIns="45687" rIns="45687" bIns="45687"/>
          <a:lstStyle>
            <a:lvl1pPr marL="342655" indent="-342655" defTabSz="913754"/>
            <a:lvl2pPr marL="783217" indent="-326341" defTabSz="913754"/>
            <a:lvl3pPr marL="1218339" indent="-304584" defTabSz="913754"/>
            <a:lvl4pPr marL="1736133" indent="-365502" defTabSz="913754"/>
            <a:lvl5pPr marL="2193010" indent="-365501" defTabSz="913754"/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401" name="Shape 401"/>
          <p:cNvSpPr>
            <a:spLocks noGrp="1"/>
          </p:cNvSpPr>
          <p:nvPr>
            <p:ph type="body" sz="half" idx="13"/>
          </p:nvPr>
        </p:nvSpPr>
        <p:spPr>
          <a:xfrm>
            <a:off x="457202" y="1435100"/>
            <a:ext cx="3008317" cy="4691063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02" name="Shape 402"/>
          <p:cNvSpPr>
            <a:spLocks noGrp="1"/>
          </p:cNvSpPr>
          <p:nvPr>
            <p:ph type="sldNum" sz="quarter" idx="2"/>
          </p:nvPr>
        </p:nvSpPr>
        <p:spPr>
          <a:xfrm>
            <a:off x="8422884" y="6404329"/>
            <a:ext cx="263917" cy="269175"/>
          </a:xfrm>
          <a:prstGeom prst="rect">
            <a:avLst/>
          </a:prstGeom>
        </p:spPr>
        <p:txBody>
          <a:bodyPr lIns="45687" tIns="45687" rIns="45687" bIns="45687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" name="Shape 409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2" cy="566738"/>
          </a:xfrm>
          <a:prstGeom prst="rect">
            <a:avLst/>
          </a:prstGeom>
        </p:spPr>
        <p:txBody>
          <a:bodyPr lIns="45687" tIns="45687" rIns="45687" bIns="45687" anchor="b"/>
          <a:lstStyle>
            <a:lvl1pPr algn="l" defTabSz="913754">
              <a:defRPr sz="2000" b="1"/>
            </a:lvl1pPr>
          </a:lstStyle>
          <a:p>
            <a:r>
              <a:t>Текст заголовка</a:t>
            </a:r>
          </a:p>
        </p:txBody>
      </p:sp>
      <p:sp>
        <p:nvSpPr>
          <p:cNvPr id="410" name="Shape 410"/>
          <p:cNvSpPr>
            <a:spLocks noGrp="1"/>
          </p:cNvSpPr>
          <p:nvPr>
            <p:ph type="pic" sz="half" idx="13"/>
          </p:nvPr>
        </p:nvSpPr>
        <p:spPr>
          <a:xfrm>
            <a:off x="1792288" y="612775"/>
            <a:ext cx="5486402" cy="41148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411" name="Shape 411"/>
          <p:cNvSpPr>
            <a:spLocks noGrp="1"/>
          </p:cNvSpPr>
          <p:nvPr>
            <p:ph type="body" sz="quarter" idx="1"/>
          </p:nvPr>
        </p:nvSpPr>
        <p:spPr>
          <a:xfrm>
            <a:off x="1792288" y="5367337"/>
            <a:ext cx="5486402" cy="804864"/>
          </a:xfrm>
          <a:prstGeom prst="rect">
            <a:avLst/>
          </a:prstGeom>
        </p:spPr>
        <p:txBody>
          <a:bodyPr lIns="45687" tIns="45687" rIns="45687" bIns="45687"/>
          <a:lstStyle>
            <a:lvl1pPr marL="0" indent="0" defTabSz="913754">
              <a:spcBef>
                <a:spcPts val="300"/>
              </a:spcBef>
              <a:buSzTx/>
              <a:buFontTx/>
              <a:buNone/>
              <a:defRPr sz="1400"/>
            </a:lvl1pPr>
            <a:lvl2pPr marL="0" indent="0" defTabSz="913754">
              <a:spcBef>
                <a:spcPts val="300"/>
              </a:spcBef>
              <a:buSzTx/>
              <a:buFontTx/>
              <a:buNone/>
              <a:defRPr sz="1400"/>
            </a:lvl2pPr>
            <a:lvl3pPr marL="0" indent="0" defTabSz="913754">
              <a:spcBef>
                <a:spcPts val="300"/>
              </a:spcBef>
              <a:buSzTx/>
              <a:buFontTx/>
              <a:buNone/>
              <a:defRPr sz="1400"/>
            </a:lvl3pPr>
            <a:lvl4pPr marL="0" indent="0" defTabSz="913754">
              <a:spcBef>
                <a:spcPts val="300"/>
              </a:spcBef>
              <a:buSzTx/>
              <a:buFontTx/>
              <a:buNone/>
              <a:defRPr sz="1400"/>
            </a:lvl4pPr>
            <a:lvl5pPr marL="0" indent="0" defTabSz="913754">
              <a:spcBef>
                <a:spcPts val="300"/>
              </a:spcBef>
              <a:buSzTx/>
              <a:buFontTx/>
              <a:buNone/>
              <a:defRPr sz="1400"/>
            </a:lvl5pPr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412" name="Shape 412"/>
          <p:cNvSpPr>
            <a:spLocks noGrp="1"/>
          </p:cNvSpPr>
          <p:nvPr>
            <p:ph type="sldNum" sz="quarter" idx="2"/>
          </p:nvPr>
        </p:nvSpPr>
        <p:spPr>
          <a:xfrm>
            <a:off x="8422884" y="6404329"/>
            <a:ext cx="263917" cy="269175"/>
          </a:xfrm>
          <a:prstGeom prst="rect">
            <a:avLst/>
          </a:prstGeom>
        </p:spPr>
        <p:txBody>
          <a:bodyPr lIns="45687" tIns="45687" rIns="45687" bIns="45687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" name="Shape 419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1"/>
          </a:xfrm>
          <a:prstGeom prst="rect">
            <a:avLst/>
          </a:prstGeom>
        </p:spPr>
        <p:txBody>
          <a:bodyPr lIns="45687" tIns="45687" rIns="45687" bIns="45687"/>
          <a:lstStyle>
            <a:lvl1pPr defTabSz="913754"/>
          </a:lstStyle>
          <a:p>
            <a:r>
              <a:t>Текст заголовка</a:t>
            </a:r>
          </a:p>
        </p:txBody>
      </p:sp>
      <p:sp>
        <p:nvSpPr>
          <p:cNvPr id="420" name="Shape 420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lIns="45687" tIns="45687" rIns="45687" bIns="45687"/>
          <a:lstStyle>
            <a:lvl1pPr marL="342655" indent="-342655" defTabSz="913754"/>
            <a:lvl2pPr marL="783217" indent="-326341" defTabSz="913754"/>
            <a:lvl3pPr marL="1218339" indent="-304584" defTabSz="913754"/>
            <a:lvl4pPr marL="1736133" indent="-365502" defTabSz="913754"/>
            <a:lvl5pPr marL="2193010" indent="-365501" defTabSz="913754"/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421" name="Shape 421"/>
          <p:cNvSpPr>
            <a:spLocks noGrp="1"/>
          </p:cNvSpPr>
          <p:nvPr>
            <p:ph type="sldNum" sz="quarter" idx="2"/>
          </p:nvPr>
        </p:nvSpPr>
        <p:spPr>
          <a:xfrm>
            <a:off x="8422884" y="6404329"/>
            <a:ext cx="263917" cy="269175"/>
          </a:xfrm>
          <a:prstGeom prst="rect">
            <a:avLst/>
          </a:prstGeom>
        </p:spPr>
        <p:txBody>
          <a:bodyPr lIns="45687" tIns="45687" rIns="45687" bIns="45687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" name="Shape 428"/>
          <p:cNvSpPr>
            <a:spLocks noGrp="1"/>
          </p:cNvSpPr>
          <p:nvPr>
            <p:ph type="title"/>
          </p:nvPr>
        </p:nvSpPr>
        <p:spPr>
          <a:xfrm>
            <a:off x="6629400" y="274642"/>
            <a:ext cx="2057400" cy="5851527"/>
          </a:xfrm>
          <a:prstGeom prst="rect">
            <a:avLst/>
          </a:prstGeom>
        </p:spPr>
        <p:txBody>
          <a:bodyPr lIns="45687" tIns="45687" rIns="45687" bIns="45687"/>
          <a:lstStyle>
            <a:lvl1pPr defTabSz="913754"/>
          </a:lstStyle>
          <a:p>
            <a:r>
              <a:t>Текст заголовка</a:t>
            </a:r>
          </a:p>
        </p:txBody>
      </p:sp>
      <p:sp>
        <p:nvSpPr>
          <p:cNvPr id="429" name="Shape 429"/>
          <p:cNvSpPr>
            <a:spLocks noGrp="1"/>
          </p:cNvSpPr>
          <p:nvPr>
            <p:ph type="body" idx="1"/>
          </p:nvPr>
        </p:nvSpPr>
        <p:spPr>
          <a:xfrm>
            <a:off x="457200" y="274642"/>
            <a:ext cx="6019800" cy="5851527"/>
          </a:xfrm>
          <a:prstGeom prst="rect">
            <a:avLst/>
          </a:prstGeom>
        </p:spPr>
        <p:txBody>
          <a:bodyPr lIns="45687" tIns="45687" rIns="45687" bIns="45687"/>
          <a:lstStyle>
            <a:lvl1pPr marL="342655" indent="-342655" defTabSz="913754"/>
            <a:lvl2pPr marL="783217" indent="-326341" defTabSz="913754"/>
            <a:lvl3pPr marL="1218339" indent="-304584" defTabSz="913754"/>
            <a:lvl4pPr marL="1736133" indent="-365502" defTabSz="913754"/>
            <a:lvl5pPr marL="2193010" indent="-365501" defTabSz="913754"/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430" name="Shape 430"/>
          <p:cNvSpPr>
            <a:spLocks noGrp="1"/>
          </p:cNvSpPr>
          <p:nvPr>
            <p:ph type="sldNum" sz="quarter" idx="2"/>
          </p:nvPr>
        </p:nvSpPr>
        <p:spPr>
          <a:xfrm>
            <a:off x="8422884" y="6404329"/>
            <a:ext cx="263917" cy="269175"/>
          </a:xfrm>
          <a:prstGeom prst="rect">
            <a:avLst/>
          </a:prstGeom>
        </p:spPr>
        <p:txBody>
          <a:bodyPr lIns="45687" tIns="45687" rIns="45687" bIns="45687"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Shape 43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Текст заголовка</a:t>
            </a:r>
          </a:p>
        </p:txBody>
      </p:sp>
      <p:sp>
        <p:nvSpPr>
          <p:cNvPr id="438" name="Shape 438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439" name="Shape 439"/>
          <p:cNvSpPr>
            <a:spLocks noGrp="1"/>
          </p:cNvSpPr>
          <p:nvPr>
            <p:ph type="sldNum" sz="quarter" idx="2"/>
          </p:nvPr>
        </p:nvSpPr>
        <p:spPr>
          <a:xfrm>
            <a:off x="8422821" y="6404293"/>
            <a:ext cx="263980" cy="269239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888888"/>
                </a:solidFill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hape 4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Текст заголовка</a:t>
            </a:r>
          </a:p>
        </p:txBody>
      </p:sp>
      <p:sp>
        <p:nvSpPr>
          <p:cNvPr id="50" name="Shape 50"/>
          <p:cNvSpPr>
            <a:spLocks noGrp="1"/>
          </p:cNvSpPr>
          <p:nvPr>
            <p:ph type="body" sz="quarter" idx="1"/>
          </p:nvPr>
        </p:nvSpPr>
        <p:spPr>
          <a:xfrm>
            <a:off x="457200" y="1535112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FontTx/>
              <a:buNone/>
              <a:defRPr sz="2400" b="1"/>
            </a:lvl1pPr>
            <a:lvl2pPr marL="0" indent="0">
              <a:spcBef>
                <a:spcPts val="500"/>
              </a:spcBef>
              <a:buSzTx/>
              <a:buFontTx/>
              <a:buNone/>
              <a:defRPr sz="2400" b="1"/>
            </a:lvl2pPr>
            <a:lvl3pPr marL="0" indent="0">
              <a:spcBef>
                <a:spcPts val="500"/>
              </a:spcBef>
              <a:buSzTx/>
              <a:buFontTx/>
              <a:buNone/>
              <a:defRPr sz="2400" b="1"/>
            </a:lvl3pPr>
            <a:lvl4pPr marL="0" indent="0">
              <a:spcBef>
                <a:spcPts val="500"/>
              </a:spcBef>
              <a:buSzTx/>
              <a:buFontTx/>
              <a:buNone/>
              <a:defRPr sz="2400" b="1"/>
            </a:lvl4pPr>
            <a:lvl5pPr marL="0" indent="0">
              <a:spcBef>
                <a:spcPts val="500"/>
              </a:spcBef>
              <a:buSzTx/>
              <a:buFontTx/>
              <a:buNone/>
              <a:defRPr sz="2400" b="1"/>
            </a:lvl5pPr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51" name="Shape 51"/>
          <p:cNvSpPr>
            <a:spLocks noGrp="1"/>
          </p:cNvSpPr>
          <p:nvPr>
            <p:ph type="body" sz="quarter" idx="13"/>
          </p:nvPr>
        </p:nvSpPr>
        <p:spPr>
          <a:xfrm>
            <a:off x="4645025" y="1535111"/>
            <a:ext cx="4041775" cy="639765"/>
          </a:xfrm>
          <a:prstGeom prst="rect">
            <a:avLst/>
          </a:prstGeom>
        </p:spPr>
        <p:txBody>
          <a:bodyPr anchor="b"/>
          <a:lstStyle/>
          <a:p>
            <a:endParaRPr/>
          </a:p>
        </p:txBody>
      </p:sp>
      <p:sp>
        <p:nvSpPr>
          <p:cNvPr id="52" name="Shape 52"/>
          <p:cNvSpPr>
            <a:spLocks noGrp="1"/>
          </p:cNvSpPr>
          <p:nvPr>
            <p:ph type="sldNum" sz="quarter" idx="2"/>
          </p:nvPr>
        </p:nvSpPr>
        <p:spPr>
          <a:xfrm>
            <a:off x="8343823" y="6288262"/>
            <a:ext cx="317260" cy="332739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hape 5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Текст заголовка</a:t>
            </a:r>
          </a:p>
        </p:txBody>
      </p:sp>
      <p:sp>
        <p:nvSpPr>
          <p:cNvPr id="60" name="Shape 60"/>
          <p:cNvSpPr>
            <a:spLocks noGrp="1"/>
          </p:cNvSpPr>
          <p:nvPr>
            <p:ph type="sldNum" sz="quarter" idx="2"/>
          </p:nvPr>
        </p:nvSpPr>
        <p:spPr>
          <a:xfrm>
            <a:off x="8343823" y="6288262"/>
            <a:ext cx="317260" cy="332739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Shape 67"/>
          <p:cNvSpPr>
            <a:spLocks noGrp="1"/>
          </p:cNvSpPr>
          <p:nvPr>
            <p:ph type="sldNum" sz="quarter" idx="2"/>
          </p:nvPr>
        </p:nvSpPr>
        <p:spPr>
          <a:xfrm>
            <a:off x="8343823" y="6288262"/>
            <a:ext cx="317260" cy="332739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2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t>Текст заголовка</a:t>
            </a:r>
          </a:p>
        </p:txBody>
      </p:sp>
      <p:sp>
        <p:nvSpPr>
          <p:cNvPr id="85" name="Shape 85"/>
          <p:cNvSpPr>
            <a:spLocks noGrp="1"/>
          </p:cNvSpPr>
          <p:nvPr>
            <p:ph type="pic" sz="half" idx="13"/>
          </p:nvPr>
        </p:nvSpPr>
        <p:spPr>
          <a:xfrm>
            <a:off x="1792288" y="612775"/>
            <a:ext cx="5486402" cy="41148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86" name="Shape 86"/>
          <p:cNvSpPr>
            <a:spLocks noGrp="1"/>
          </p:cNvSpPr>
          <p:nvPr>
            <p:ph type="body" sz="quarter" idx="1"/>
          </p:nvPr>
        </p:nvSpPr>
        <p:spPr>
          <a:xfrm>
            <a:off x="1792288" y="5367337"/>
            <a:ext cx="5486402" cy="804864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FontTx/>
              <a:buNone/>
              <a:defRPr sz="1400"/>
            </a:lvl1pPr>
            <a:lvl2pPr marL="0" indent="0">
              <a:spcBef>
                <a:spcPts val="300"/>
              </a:spcBef>
              <a:buSzTx/>
              <a:buFontTx/>
              <a:buNone/>
              <a:defRPr sz="1400"/>
            </a:lvl2pPr>
            <a:lvl3pPr marL="0" indent="0">
              <a:spcBef>
                <a:spcPts val="300"/>
              </a:spcBef>
              <a:buSzTx/>
              <a:buFontTx/>
              <a:buNone/>
              <a:defRPr sz="1400"/>
            </a:lvl3pPr>
            <a:lvl4pPr marL="0" indent="0">
              <a:spcBef>
                <a:spcPts val="300"/>
              </a:spcBef>
              <a:buSzTx/>
              <a:buFontTx/>
              <a:buNone/>
              <a:defRPr sz="1400"/>
            </a:lvl4pPr>
            <a:lvl5pPr marL="0" indent="0">
              <a:spcBef>
                <a:spcPts val="300"/>
              </a:spcBef>
              <a:buSzTx/>
              <a:buFontTx/>
              <a:buNone/>
              <a:defRPr sz="1400"/>
            </a:lvl5pPr>
          </a:lstStyle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87" name="Shape 87"/>
          <p:cNvSpPr>
            <a:spLocks noGrp="1"/>
          </p:cNvSpPr>
          <p:nvPr>
            <p:ph type="sldNum" sz="quarter" idx="2"/>
          </p:nvPr>
        </p:nvSpPr>
        <p:spPr>
          <a:xfrm>
            <a:off x="8317183" y="6288262"/>
            <a:ext cx="317260" cy="332739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Shape 9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Текст заголовка</a:t>
            </a:r>
          </a:p>
        </p:txBody>
      </p:sp>
      <p:sp>
        <p:nvSpPr>
          <p:cNvPr id="95" name="Shape 95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96" name="Shape 96"/>
          <p:cNvSpPr>
            <a:spLocks noGrp="1"/>
          </p:cNvSpPr>
          <p:nvPr>
            <p:ph type="sldNum" sz="quarter" idx="2"/>
          </p:nvPr>
        </p:nvSpPr>
        <p:spPr>
          <a:xfrm>
            <a:off x="8317183" y="6288262"/>
            <a:ext cx="317260" cy="332739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image" Target="../media/image2.png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image" Target="../media/image1.png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1.png"/>
          <p:cNvPicPr>
            <a:picLocks noChangeAspect="1"/>
          </p:cNvPicPr>
          <p:nvPr/>
        </p:nvPicPr>
        <p:blipFill>
          <a:blip r:embed="rId46" cstate="print"/>
          <a:stretch>
            <a:fillRect/>
          </a:stretch>
        </p:blipFill>
        <p:spPr>
          <a:xfrm>
            <a:off x="-3" y="6226797"/>
            <a:ext cx="9144004" cy="455669"/>
          </a:xfrm>
          <a:prstGeom prst="rect">
            <a:avLst/>
          </a:prstGeom>
          <a:ln w="12700">
            <a:miter lim="400000"/>
          </a:ln>
        </p:spPr>
      </p:pic>
      <p:pic>
        <p:nvPicPr>
          <p:cNvPr id="3" name="image2.png"/>
          <p:cNvPicPr>
            <a:picLocks noChangeAspect="1"/>
          </p:cNvPicPr>
          <p:nvPr/>
        </p:nvPicPr>
        <p:blipFill>
          <a:blip r:embed="rId47" cstate="print"/>
          <a:stretch>
            <a:fillRect/>
          </a:stretch>
        </p:blipFill>
        <p:spPr>
          <a:xfrm>
            <a:off x="8252421" y="6272067"/>
            <a:ext cx="500064" cy="365127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Shap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8" tIns="45718" rIns="45718" bIns="45718" anchor="ctr">
            <a:normAutofit/>
          </a:bodyPr>
          <a:lstStyle/>
          <a:p>
            <a:r>
              <a:t>Текст заголовка</a:t>
            </a:r>
          </a:p>
        </p:txBody>
      </p:sp>
      <p:sp>
        <p:nvSpPr>
          <p:cNvPr id="5" name="Shape 5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8" tIns="45718" rIns="45718" bIns="45718">
            <a:normAutofit/>
          </a:bodyPr>
          <a:lstStyle/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  <p:sp>
        <p:nvSpPr>
          <p:cNvPr id="6" name="Shape 6"/>
          <p:cNvSpPr>
            <a:spLocks noGrp="1"/>
          </p:cNvSpPr>
          <p:nvPr>
            <p:ph type="sldNum" sz="quarter" idx="2"/>
          </p:nvPr>
        </p:nvSpPr>
        <p:spPr>
          <a:xfrm>
            <a:off x="8343823" y="6308725"/>
            <a:ext cx="317260" cy="332739"/>
          </a:xfrm>
          <a:prstGeom prst="rect">
            <a:avLst/>
          </a:prstGeom>
          <a:ln w="12700">
            <a:miter lim="400000"/>
          </a:ln>
        </p:spPr>
        <p:txBody>
          <a:bodyPr wrap="none" lIns="45718" tIns="45718" rIns="45718" bIns="45718" anchor="ctr">
            <a:spAutoFit/>
          </a:bodyPr>
          <a:lstStyle>
            <a:lvl1pPr algn="r">
              <a:defRPr sz="1600">
                <a:solidFill>
                  <a:srgbClr val="005493"/>
                </a:solidFill>
                <a:latin typeface="+mn-lt"/>
                <a:ea typeface="+mn-ea"/>
                <a:cs typeface="+mn-cs"/>
                <a:sym typeface="Calibri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666" r:id="rId17"/>
    <p:sldLayoutId id="2147483667" r:id="rId18"/>
    <p:sldLayoutId id="2147483668" r:id="rId19"/>
    <p:sldLayoutId id="2147483669" r:id="rId20"/>
    <p:sldLayoutId id="2147483670" r:id="rId21"/>
    <p:sldLayoutId id="2147483671" r:id="rId22"/>
    <p:sldLayoutId id="2147483672" r:id="rId23"/>
    <p:sldLayoutId id="2147483675" r:id="rId24"/>
    <p:sldLayoutId id="2147483676" r:id="rId25"/>
    <p:sldLayoutId id="2147483677" r:id="rId26"/>
    <p:sldLayoutId id="2147483678" r:id="rId27"/>
    <p:sldLayoutId id="2147483679" r:id="rId28"/>
    <p:sldLayoutId id="2147483680" r:id="rId29"/>
    <p:sldLayoutId id="2147483681" r:id="rId30"/>
    <p:sldLayoutId id="2147483682" r:id="rId31"/>
    <p:sldLayoutId id="2147483683" r:id="rId32"/>
    <p:sldLayoutId id="2147483684" r:id="rId33"/>
    <p:sldLayoutId id="2147483685" r:id="rId34"/>
    <p:sldLayoutId id="2147483686" r:id="rId35"/>
    <p:sldLayoutId id="2147483687" r:id="rId36"/>
    <p:sldLayoutId id="2147483688" r:id="rId37"/>
    <p:sldLayoutId id="2147483689" r:id="rId38"/>
    <p:sldLayoutId id="2147483690" r:id="rId39"/>
    <p:sldLayoutId id="2147483691" r:id="rId40"/>
    <p:sldLayoutId id="2147483692" r:id="rId41"/>
    <p:sldLayoutId id="2147483693" r:id="rId42"/>
    <p:sldLayoutId id="2147483694" r:id="rId43"/>
    <p:sldLayoutId id="2147483695" r:id="rId44"/>
  </p:sldLayoutIdLst>
  <p:transition spd="med"/>
  <p:txStyles>
    <p:titleStyle>
      <a:lvl1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1pPr>
      <a:lvl2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2pPr>
      <a:lvl3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3pPr>
      <a:lvl4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4pPr>
      <a:lvl5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5pPr>
      <a:lvl6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6pPr>
      <a:lvl7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7pPr>
      <a:lvl8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8pPr>
      <a:lvl9pPr marL="0" marR="0" indent="0" algn="ct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4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9pPr>
    </p:titleStyle>
    <p:bodyStyle>
      <a:lvl1pPr marL="342900" marR="0" indent="-3429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•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1pPr>
      <a:lvl2pPr marL="783771" marR="0" indent="-326571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–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2pPr>
      <a:lvl3pPr marL="1219200" marR="0" indent="-30480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•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3pPr>
      <a:lvl4pPr marL="1737360" marR="0" indent="-36576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–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4pPr>
      <a:lvl5pPr marL="2194560" marR="0" indent="-36576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»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5pPr>
      <a:lvl6pPr marL="2651760" marR="0" indent="-36576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•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6pPr>
      <a:lvl7pPr marL="3108960" marR="0" indent="-365760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•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7pPr>
      <a:lvl8pPr marL="3566159" marR="0" indent="-365759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•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8pPr>
      <a:lvl9pPr marL="4023359" marR="0" indent="-365759" algn="l" defTabSz="914400" rtl="0" latinLnBrk="0">
        <a:lnSpc>
          <a:spcPct val="100000"/>
        </a:lnSpc>
        <a:spcBef>
          <a:spcPts val="700"/>
        </a:spcBef>
        <a:spcAft>
          <a:spcPts val="0"/>
        </a:spcAft>
        <a:buClrTx/>
        <a:buSzPct val="100000"/>
        <a:buFont typeface="Arial"/>
        <a:buChar char="•"/>
        <a:tabLst/>
        <a:defRPr sz="32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Calibri"/>
        </a:defRPr>
      </a:lvl9pPr>
    </p:bodyStyle>
    <p:otherStyle>
      <a:lvl1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1pPr>
      <a:lvl2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2pPr>
      <a:lvl3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3pPr>
      <a:lvl4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4pPr>
      <a:lvl5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5pPr>
      <a:lvl6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6pPr>
      <a:lvl7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7pPr>
      <a:lvl8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8pPr>
      <a:lvl9pPr marL="0" marR="0" indent="0" algn="r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6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Calibri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jpeg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jpeg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12" y="-27384"/>
            <a:ext cx="9180512" cy="6858000"/>
          </a:xfrm>
          <a:prstGeom prst="rect">
            <a:avLst/>
          </a:prstGeom>
        </p:spPr>
      </p:pic>
      <p:pic>
        <p:nvPicPr>
          <p:cNvPr id="5" name="image4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37587" y="441733"/>
            <a:ext cx="1269901" cy="864094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66561BC-118E-44B4-BB87-562CB59BFB9A}"/>
              </a:ext>
            </a:extLst>
          </p:cNvPr>
          <p:cNvSpPr txBox="1"/>
          <p:nvPr/>
        </p:nvSpPr>
        <p:spPr>
          <a:xfrm>
            <a:off x="3638537" y="1772816"/>
            <a:ext cx="5292080" cy="275459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algn="ctr">
              <a:spcAft>
                <a:spcPts val="1000"/>
              </a:spcAft>
            </a:pPr>
            <a:r>
              <a:rPr lang="ru-RU" sz="4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томная и ядерная</a:t>
            </a:r>
            <a:endParaRPr lang="ru-RU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Aft>
                <a:spcPts val="1000"/>
              </a:spcAft>
            </a:pPr>
            <a:r>
              <a:rPr lang="ru-RU" sz="5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ИЗИКА</a:t>
            </a:r>
          </a:p>
          <a:p>
            <a:pPr algn="ctr">
              <a:spcAft>
                <a:spcPts val="1000"/>
              </a:spcAft>
            </a:pPr>
            <a:r>
              <a:rPr lang="ru-RU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ГЭ</a:t>
            </a:r>
            <a:endParaRPr lang="ru-RU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911244E9-3927-48D2-BA56-859D63A981C0}"/>
              </a:ext>
            </a:extLst>
          </p:cNvPr>
          <p:cNvSpPr/>
          <p:nvPr/>
        </p:nvSpPr>
        <p:spPr>
          <a:xfrm>
            <a:off x="830225" y="5861983"/>
            <a:ext cx="864096" cy="523216"/>
          </a:xfrm>
          <a:prstGeom prst="rect">
            <a:avLst/>
          </a:prstGeom>
          <a:solidFill>
            <a:srgbClr val="FFFFFF"/>
          </a:solidFill>
          <a:ln w="25400" cap="flat">
            <a:solidFill>
              <a:schemeClr val="accent1"/>
            </a:solidFill>
            <a:prstDash val="solid"/>
            <a:round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2800" b="1" i="0" u="none" strike="noStrike" cap="none" spc="0" normalizeH="0" baseline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FillTx/>
                <a:latin typeface="Times New Roman" pitchFamily="18" charset="0"/>
                <a:cs typeface="Times New Roman" pitchFamily="18" charset="0"/>
                <a:sym typeface="Helvetica"/>
              </a:rPr>
              <a:t>20</a:t>
            </a:r>
            <a:r>
              <a:rPr kumimoji="0" lang="en-US" sz="2800" b="1" i="0" u="none" strike="noStrike" cap="none" spc="0" normalizeH="0" baseline="0" dirty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Times New Roman" pitchFamily="18" charset="0"/>
                <a:cs typeface="Times New Roman" pitchFamily="18" charset="0"/>
                <a:sym typeface="Helvetica"/>
              </a:rPr>
              <a:t>20</a:t>
            </a:r>
            <a:endParaRPr kumimoji="0" lang="ru-RU" sz="2800" b="1" i="0" u="none" strike="noStrike" cap="none" spc="0" normalizeH="0" baseline="0" dirty="0">
              <a:ln>
                <a:noFill/>
              </a:ln>
              <a:solidFill>
                <a:srgbClr val="C00000"/>
              </a:solidFill>
              <a:effectLst/>
              <a:uFillTx/>
              <a:latin typeface="Times New Roman" pitchFamily="18" charset="0"/>
              <a:cs typeface="Times New Roman" pitchFamily="18" charset="0"/>
              <a:sym typeface="Helvetica"/>
            </a:endParaRPr>
          </a:p>
        </p:txBody>
      </p:sp>
      <p:sp>
        <p:nvSpPr>
          <p:cNvPr id="11" name="Подзаголовок 2">
            <a:extLst>
              <a:ext uri="{FF2B5EF4-FFF2-40B4-BE49-F238E27FC236}">
                <a16:creationId xmlns:a16="http://schemas.microsoft.com/office/drawing/2014/main" id="{9F77BC20-DC2E-47CB-9EAF-98810D7B6992}"/>
              </a:ext>
            </a:extLst>
          </p:cNvPr>
          <p:cNvSpPr txBox="1">
            <a:spLocks/>
          </p:cNvSpPr>
          <p:nvPr/>
        </p:nvSpPr>
        <p:spPr>
          <a:xfrm>
            <a:off x="5364088" y="4581128"/>
            <a:ext cx="3600400" cy="1152128"/>
          </a:xfrm>
          <a:prstGeom prst="rect">
            <a:avLst/>
          </a:prstGeom>
        </p:spPr>
        <p:txBody>
          <a:bodyPr>
            <a:noAutofit/>
          </a:bodyPr>
          <a:lstStyle/>
          <a:p>
            <a:pPr hangingPunct="1">
              <a:lnSpc>
                <a:spcPct val="120000"/>
              </a:lnSpc>
              <a:spcAft>
                <a:spcPts val="800"/>
              </a:spcAft>
              <a:buSzPct val="100000"/>
              <a:defRPr/>
            </a:pPr>
            <a:r>
              <a:rPr kumimoji="0" lang="ru-RU" sz="2000" b="1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Calibri"/>
              </a:rPr>
              <a:t>Парфентьева Наталия Андреевна</a:t>
            </a:r>
            <a:r>
              <a:rPr kumimoji="0" lang="ru-RU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Calibri"/>
              </a:rPr>
              <a:t>,</a:t>
            </a:r>
            <a:r>
              <a:rPr kumimoji="0" lang="ru-RU" i="0" u="none" strike="noStrike" kern="0" cap="none" spc="0" normalizeH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Calibri"/>
              </a:rPr>
              <a:t> </a:t>
            </a:r>
            <a:br>
              <a:rPr kumimoji="0" lang="ru-RU" b="1" i="0" u="none" strike="noStrike" kern="0" cap="none" spc="0" normalizeH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Calibri"/>
              </a:rPr>
            </a:br>
            <a:r>
              <a:rPr lang="ru-RU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  <a:sym typeface="Calibri"/>
              </a:rPr>
              <a:t>кандидат физико-математических наук, профессор, учитель физики</a:t>
            </a:r>
          </a:p>
        </p:txBody>
      </p:sp>
    </p:spTree>
    <p:extLst>
      <p:ext uri="{BB962C8B-B14F-4D97-AF65-F5344CB8AC3E}">
        <p14:creationId xmlns:p14="http://schemas.microsoft.com/office/powerpoint/2010/main" val="3435589733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583">
            <a:extLst>
              <a:ext uri="{FF2B5EF4-FFF2-40B4-BE49-F238E27FC236}">
                <a16:creationId xmlns:a16="http://schemas.microsoft.com/office/drawing/2014/main" id="{46493DB9-C910-4B51-8537-EA97EF50AA1D}"/>
              </a:ext>
            </a:extLst>
          </p:cNvPr>
          <p:cNvSpPr txBox="1">
            <a:spLocks/>
          </p:cNvSpPr>
          <p:nvPr/>
        </p:nvSpPr>
        <p:spPr>
          <a:xfrm>
            <a:off x="8404190" y="6305820"/>
            <a:ext cx="196525" cy="3385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8" tIns="45718" rIns="45718" bIns="45718" anchor="ctr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0" i="0" u="none" strike="noStrike" cap="none" spc="0" normalizeH="0" baseline="0">
                <a:ln>
                  <a:noFill/>
                </a:ln>
                <a:solidFill>
                  <a:srgbClr val="005493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2pPr>
            <a:lvl3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3pPr>
            <a:lvl4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4pPr>
            <a:lvl5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5pPr>
            <a:lvl6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6pPr>
            <a:lvl7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7pPr>
            <a:lvl8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8pPr>
            <a:lvl9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9pPr>
          </a:lstStyle>
          <a:p>
            <a:pPr algn="ctr"/>
            <a:fld id="{86CB4B4D-7CA3-9044-876B-883B54F8677D}" type="slidenum">
              <a:rPr lang="ru-RU" smtClean="0"/>
              <a:pPr algn="ctr"/>
              <a:t>10</a:t>
            </a:fld>
            <a:endParaRPr lang="ru-RU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AC6BE95-D700-4795-91FA-4F1572F672D8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79"/>
          <a:stretch/>
        </p:blipFill>
        <p:spPr>
          <a:xfrm>
            <a:off x="6651008" y="2517460"/>
            <a:ext cx="2097456" cy="1555138"/>
          </a:xfrm>
          <a:prstGeom prst="rect">
            <a:avLst/>
          </a:prstGeom>
        </p:spPr>
      </p:pic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491B92C2-6FE1-46B1-8EDE-59FCFC2173A6}"/>
              </a:ext>
            </a:extLst>
          </p:cNvPr>
          <p:cNvSpPr/>
          <p:nvPr/>
        </p:nvSpPr>
        <p:spPr>
          <a:xfrm>
            <a:off x="323528" y="188647"/>
            <a:ext cx="8424936" cy="2028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400"/>
              </a:spcAft>
            </a:pPr>
            <a:r>
              <a:rPr lang="ru-RU" sz="2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 6</a:t>
            </a:r>
            <a:r>
              <a:rPr lang="ru-RU" sz="2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 рисунке представлена схема энергетических уровней  ионов хрома в кристалле рубина: 1) какой длины волны должно быть излучение  так называемой «накачки»; 2) какова длина волны, излучаемой рубиновым лазером. 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</a:t>
            </a:r>
            <a:r>
              <a:rPr lang="ru-RU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</a:t>
            </a:r>
            <a:r>
              <a:rPr lang="ru-RU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2,2 эВ; 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</a:t>
            </a:r>
            <a:r>
              <a:rPr lang="ru-RU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</a:t>
            </a:r>
            <a:r>
              <a:rPr lang="ru-RU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1,8 эВ.</a:t>
            </a:r>
          </a:p>
          <a:p>
            <a:pPr algn="just">
              <a:lnSpc>
                <a:spcPct val="120000"/>
              </a:lnSpc>
              <a:spcAft>
                <a:spcPts val="400"/>
              </a:spcAft>
            </a:pPr>
            <a:r>
              <a:rPr lang="ru-RU" sz="22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шение</a:t>
            </a: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3E3A9F5D-66AA-458E-93BF-F603D02F9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263963"/>
              </p:ext>
            </p:extLst>
          </p:nvPr>
        </p:nvGraphicFramePr>
        <p:xfrm>
          <a:off x="395536" y="2263081"/>
          <a:ext cx="6981825" cy="377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79" name="Equation" r:id="rId4" imgW="4165560" imgH="2234880" progId="Equation.DSMT4">
                  <p:embed/>
                </p:oleObj>
              </mc:Choice>
              <mc:Fallback>
                <p:oleObj name="Equation" r:id="rId4" imgW="4165560" imgH="2234880" progId="Equation.DSMT4">
                  <p:embed/>
                  <p:pic>
                    <p:nvPicPr>
                      <p:cNvPr id="0" name="Object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263081"/>
                        <a:ext cx="6981825" cy="3770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971689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854E3A0F-C524-4538-84A3-DA9D0771F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Shape 583">
            <a:extLst>
              <a:ext uri="{FF2B5EF4-FFF2-40B4-BE49-F238E27FC236}">
                <a16:creationId xmlns:a16="http://schemas.microsoft.com/office/drawing/2014/main" id="{39710EB9-2170-45F6-8B4F-669B9B6FC77B}"/>
              </a:ext>
            </a:extLst>
          </p:cNvPr>
          <p:cNvSpPr txBox="1">
            <a:spLocks/>
          </p:cNvSpPr>
          <p:nvPr/>
        </p:nvSpPr>
        <p:spPr>
          <a:xfrm>
            <a:off x="8320149" y="6305820"/>
            <a:ext cx="356307" cy="3385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8" tIns="45718" rIns="45718" bIns="45718" anchor="ctr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0" i="0" u="none" strike="noStrike" cap="none" spc="0" normalizeH="0" baseline="0">
                <a:ln>
                  <a:noFill/>
                </a:ln>
                <a:solidFill>
                  <a:srgbClr val="005493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2pPr>
            <a:lvl3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3pPr>
            <a:lvl4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4pPr>
            <a:lvl5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5pPr>
            <a:lvl6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6pPr>
            <a:lvl7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7pPr>
            <a:lvl8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8pPr>
            <a:lvl9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9pPr>
          </a:lstStyle>
          <a:p>
            <a:pPr algn="ctr"/>
            <a:fld id="{86CB4B4D-7CA3-9044-876B-883B54F8677D}" type="slidenum">
              <a:rPr lang="ru-RU" smtClean="0"/>
              <a:pPr algn="ctr"/>
              <a:t>11</a:t>
            </a:fld>
            <a:endParaRPr lang="ru-RU" dirty="0"/>
          </a:p>
        </p:txBody>
      </p:sp>
      <p:sp>
        <p:nvSpPr>
          <p:cNvPr id="11" name="Rectangle 118">
            <a:extLst>
              <a:ext uri="{FF2B5EF4-FFF2-40B4-BE49-F238E27FC236}">
                <a16:creationId xmlns:a16="http://schemas.microsoft.com/office/drawing/2014/main" id="{C736D028-8212-4012-9ABC-865B24B77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3928" y="29694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39">
            <a:extLst>
              <a:ext uri="{FF2B5EF4-FFF2-40B4-BE49-F238E27FC236}">
                <a16:creationId xmlns:a16="http://schemas.microsoft.com/office/drawing/2014/main" id="{87ED35F6-9761-42E9-AFE0-BCCC54629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023" y="260648"/>
            <a:ext cx="8389441" cy="3933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ts val="400"/>
              </a:spcAft>
              <a:buClrTx/>
              <a:buSzTx/>
              <a:buFontTx/>
              <a:buNone/>
              <a:tabLst/>
            </a:pPr>
            <a:r>
              <a:rPr kumimoji="0" lang="ru-RU" altLang="ru-RU" sz="2200" b="1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 7</a:t>
            </a:r>
            <a:r>
              <a:rPr kumimoji="0" lang="ru-RU" altLang="ru-RU" sz="2200" b="1" i="1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ru-RU" altLang="ru-RU" sz="22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 рисунке показана схема установки Д. Франка и Г. Герца. </a:t>
            </a:r>
          </a:p>
          <a:p>
            <a:pPr lvl="0" eaLnBrk="0" fontAlgn="base">
              <a:lnSpc>
                <a:spcPct val="120000"/>
              </a:lnSpc>
              <a:spcBef>
                <a:spcPct val="0"/>
              </a:spcBef>
              <a:spcAft>
                <a:spcPts val="400"/>
              </a:spcAft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теклянный сосуд заполнен парами ртути. Источник </a:t>
            </a:r>
            <a:r>
              <a:rPr lang="en-US" altLang="ru-RU" sz="2000" dirty="0">
                <a:solidFill>
                  <a:schemeClr val="tx1"/>
                </a:solidFill>
                <a:latin typeface="Kunstler Script" panose="030304020206070D0D06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ru-RU" altLang="ru-RU" sz="20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подключен между подогреваемым катодом </a:t>
            </a:r>
            <a:r>
              <a:rPr lang="en-US" altLang="ru-RU" sz="20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 </a:t>
            </a: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 сеткой через потенциометр, регулирующий подаваемое напряжение. Между сеткой и анодом </a:t>
            </a:r>
            <a:r>
              <a:rPr lang="en-US" altLang="ru-RU" sz="20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дключена небольшая ЭДС</a:t>
            </a:r>
            <a:r>
              <a:rPr lang="en-US" altLang="ru-RU" sz="2000" dirty="0">
                <a:solidFill>
                  <a:schemeClr val="tx1"/>
                </a:solidFill>
                <a:latin typeface="Kunstler Script" panose="030304020206070D0D06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en-US" altLang="ru-RU" sz="2000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создающая задерживающее поле. Амперметр показывает силу тока в анодной цепи. На рисунке показана зависимость силы тока от напряжения между катодом и сеткой. Объясните эту зависимость, исходя из положения, что внутренняя энергия атома может принимать только дискретные значения.</a:t>
            </a:r>
            <a:endParaRPr lang="ru-RU" altLang="ru-RU" sz="2000" dirty="0">
              <a:solidFill>
                <a:schemeClr val="tx1"/>
              </a:solidFill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400"/>
              </a:spcAft>
            </a:pPr>
            <a:r>
              <a:rPr lang="ru-RU" sz="2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шение</a:t>
            </a:r>
            <a:r>
              <a:rPr lang="ru-RU" sz="2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ru-RU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DC249AC8-C2BC-47BF-8D02-891DF480C1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4005052"/>
            <a:ext cx="2599393" cy="2173829"/>
          </a:xfrm>
          <a:prstGeom prst="rect">
            <a:avLst/>
          </a:prstGeom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5867B232-CA2F-433E-B02E-BBBCD5AFCA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3922807"/>
            <a:ext cx="2021650" cy="2232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9274038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583">
            <a:extLst>
              <a:ext uri="{FF2B5EF4-FFF2-40B4-BE49-F238E27FC236}">
                <a16:creationId xmlns:a16="http://schemas.microsoft.com/office/drawing/2014/main" id="{5F073237-A24E-44C3-8082-F2A95909E8AB}"/>
              </a:ext>
            </a:extLst>
          </p:cNvPr>
          <p:cNvSpPr txBox="1">
            <a:spLocks/>
          </p:cNvSpPr>
          <p:nvPr/>
        </p:nvSpPr>
        <p:spPr>
          <a:xfrm>
            <a:off x="8404190" y="6305820"/>
            <a:ext cx="196525" cy="3385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8" tIns="45718" rIns="45718" bIns="45718" anchor="ctr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0" i="0" u="none" strike="noStrike" cap="none" spc="0" normalizeH="0" baseline="0">
                <a:ln>
                  <a:noFill/>
                </a:ln>
                <a:solidFill>
                  <a:srgbClr val="005493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2pPr>
            <a:lvl3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3pPr>
            <a:lvl4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4pPr>
            <a:lvl5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5pPr>
            <a:lvl6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6pPr>
            <a:lvl7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7pPr>
            <a:lvl8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8pPr>
            <a:lvl9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9pPr>
          </a:lstStyle>
          <a:p>
            <a:pPr algn="ctr"/>
            <a:fld id="{86CB4B4D-7CA3-9044-876B-883B54F8677D}" type="slidenum">
              <a:rPr lang="ru-RU" smtClean="0"/>
              <a:pPr algn="ctr"/>
              <a:t>12</a:t>
            </a:fld>
            <a:endParaRPr lang="ru-RU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73D41B4-296B-4CEC-8D0E-C24AF381D606}"/>
              </a:ext>
            </a:extLst>
          </p:cNvPr>
          <p:cNvSpPr/>
          <p:nvPr/>
        </p:nvSpPr>
        <p:spPr>
          <a:xfrm>
            <a:off x="467544" y="939651"/>
            <a:ext cx="8280920" cy="40384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400"/>
              </a:spcAft>
            </a:pPr>
            <a:r>
              <a:rPr lang="ru-RU" sz="2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 8.</a:t>
            </a:r>
            <a:r>
              <a:rPr lang="ru-RU" sz="2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теклянный сосуд заполнен парами ртути. Напряжение между сеткой и анодом равно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ru-RU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,6 В. Напряжение между катодом и сеткой равно 5,4 В. Определите, достигнет ли электрон анода.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400"/>
              </a:spcAft>
            </a:pPr>
            <a:r>
              <a:rPr lang="ru-RU" sz="22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шение.</a:t>
            </a:r>
            <a:r>
              <a:rPr lang="ru-RU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20000"/>
              </a:lnSpc>
              <a:spcAft>
                <a:spcPts val="4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лектрон, пробегая расстояние от катода до сетки, приобретает энергию 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400"/>
              </a:spcAft>
            </a:pP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en-US" sz="2000" i="1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ru-RU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5,4 эВ.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4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талкиваясь с атомом ртути, электрон теряет порцию энергии, </a:t>
            </a:r>
            <a:b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вную 4,9 эВ. Оставшейся энергии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5,4 – 4,9 = 0,5 эВ не хватит </a:t>
            </a:r>
            <a:b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 преодоление задерживающего поля между сеткой и анодом: </a:t>
            </a:r>
            <a:b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лектрон не достигнет анода.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0455619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583">
            <a:extLst>
              <a:ext uri="{FF2B5EF4-FFF2-40B4-BE49-F238E27FC236}">
                <a16:creationId xmlns:a16="http://schemas.microsoft.com/office/drawing/2014/main" id="{EB23E701-89F8-48B3-8C7C-B6024DA79CED}"/>
              </a:ext>
            </a:extLst>
          </p:cNvPr>
          <p:cNvSpPr txBox="1">
            <a:spLocks/>
          </p:cNvSpPr>
          <p:nvPr/>
        </p:nvSpPr>
        <p:spPr>
          <a:xfrm>
            <a:off x="8404190" y="6305820"/>
            <a:ext cx="196525" cy="3385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8" tIns="45718" rIns="45718" bIns="45718" anchor="ctr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0" i="0" u="none" strike="noStrike" cap="none" spc="0" normalizeH="0" baseline="0">
                <a:ln>
                  <a:noFill/>
                </a:ln>
                <a:solidFill>
                  <a:srgbClr val="005493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2pPr>
            <a:lvl3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3pPr>
            <a:lvl4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4pPr>
            <a:lvl5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5pPr>
            <a:lvl6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6pPr>
            <a:lvl7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7pPr>
            <a:lvl8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8pPr>
            <a:lvl9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9pPr>
          </a:lstStyle>
          <a:p>
            <a:pPr algn="ctr"/>
            <a:fld id="{86CB4B4D-7CA3-9044-876B-883B54F8677D}" type="slidenum">
              <a:rPr lang="ru-RU" smtClean="0"/>
              <a:pPr algn="ctr"/>
              <a:t>13</a:t>
            </a:fld>
            <a:endParaRPr lang="ru-RU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AF21702E-421E-4A02-84BB-C962A255B496}"/>
              </a:ext>
            </a:extLst>
          </p:cNvPr>
          <p:cNvSpPr/>
          <p:nvPr/>
        </p:nvSpPr>
        <p:spPr>
          <a:xfrm>
            <a:off x="539552" y="332656"/>
            <a:ext cx="7992888" cy="24781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500"/>
              </a:spcAft>
            </a:pPr>
            <a:r>
              <a:rPr lang="ru-RU" sz="2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9.</a:t>
            </a:r>
            <a:r>
              <a:rPr lang="ru-RU" sz="2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результате поглощения атомом водорода фотона электрон атома перешел с первой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ровской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рбиты на вторую. Определите частоту поглощенного фотона, а также длину, соответствующей ему волны.</a:t>
            </a:r>
          </a:p>
          <a:p>
            <a:pPr>
              <a:lnSpc>
                <a:spcPct val="120000"/>
              </a:lnSpc>
              <a:spcAft>
                <a:spcPts val="500"/>
              </a:spcAft>
            </a:pPr>
            <a:r>
              <a:rPr lang="ru-RU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</a:p>
          <a:p>
            <a:pPr>
              <a:lnSpc>
                <a:spcPct val="120000"/>
              </a:lnSpc>
              <a:spcAft>
                <a:spcPts val="5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11C0CBD-2848-4466-AB08-901AA2F32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734848"/>
              </p:ext>
            </p:extLst>
          </p:nvPr>
        </p:nvGraphicFramePr>
        <p:xfrm>
          <a:off x="588963" y="2498725"/>
          <a:ext cx="4691062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70" name="Equation" r:id="rId3" imgW="2806560" imgH="1726920" progId="Equation.DSMT4">
                  <p:embed/>
                </p:oleObj>
              </mc:Choice>
              <mc:Fallback>
                <p:oleObj name="Equation" r:id="rId3" imgW="2806560" imgH="172692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DC58E3E-3B95-4C8F-89BB-19AB4DEDB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2498725"/>
                        <a:ext cx="4691062" cy="309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D2222854-4FED-46F4-A2A0-621C51E9AB3F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8967" y="1985207"/>
            <a:ext cx="2299200" cy="203853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38375407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583">
            <a:extLst>
              <a:ext uri="{FF2B5EF4-FFF2-40B4-BE49-F238E27FC236}">
                <a16:creationId xmlns:a16="http://schemas.microsoft.com/office/drawing/2014/main" id="{CDA61EF1-7A1C-4EA7-B5C4-AE3B01E46107}"/>
              </a:ext>
            </a:extLst>
          </p:cNvPr>
          <p:cNvSpPr txBox="1">
            <a:spLocks/>
          </p:cNvSpPr>
          <p:nvPr/>
        </p:nvSpPr>
        <p:spPr>
          <a:xfrm>
            <a:off x="8404190" y="6305820"/>
            <a:ext cx="196525" cy="3385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8" tIns="45718" rIns="45718" bIns="45718" anchor="ctr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0" i="0" u="none" strike="noStrike" cap="none" spc="0" normalizeH="0" baseline="0">
                <a:ln>
                  <a:noFill/>
                </a:ln>
                <a:solidFill>
                  <a:srgbClr val="005493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2pPr>
            <a:lvl3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3pPr>
            <a:lvl4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4pPr>
            <a:lvl5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5pPr>
            <a:lvl6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6pPr>
            <a:lvl7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7pPr>
            <a:lvl8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8pPr>
            <a:lvl9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9pPr>
          </a:lstStyle>
          <a:p>
            <a:pPr algn="ctr"/>
            <a:fld id="{86CB4B4D-7CA3-9044-876B-883B54F8677D}" type="slidenum">
              <a:rPr lang="ru-RU" smtClean="0"/>
              <a:pPr algn="ctr"/>
              <a:t>14</a:t>
            </a:fld>
            <a:endParaRPr lang="ru-RU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3726353E-D4BD-4A3E-8FBE-B1792B4F9BE2}"/>
              </a:ext>
            </a:extLst>
          </p:cNvPr>
          <p:cNvSpPr/>
          <p:nvPr/>
        </p:nvSpPr>
        <p:spPr>
          <a:xfrm>
            <a:off x="467544" y="322434"/>
            <a:ext cx="8280920" cy="2458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400"/>
              </a:spcAft>
            </a:pPr>
            <a:r>
              <a:rPr lang="ru-RU" sz="2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 10</a:t>
            </a:r>
            <a:r>
              <a:rPr lang="ru-RU" sz="2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ределите напряженность и потенциал электрического поля ядра атома на второй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оровской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орбите. Энергия первого энергетического уровня атома водорода равна –13,6 эВ.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400"/>
              </a:spcAft>
            </a:pPr>
            <a:r>
              <a:rPr lang="ru-RU" sz="22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шение.</a:t>
            </a:r>
          </a:p>
          <a:p>
            <a:pPr>
              <a:lnSpc>
                <a:spcPct val="120000"/>
              </a:lnSpc>
              <a:spcAft>
                <a:spcPts val="4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Энергия электрона в атоме, находящегося </a:t>
            </a:r>
            <a:b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на первой электронной орбите равна 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79">
            <a:extLst>
              <a:ext uri="{FF2B5EF4-FFF2-40B4-BE49-F238E27FC236}">
                <a16:creationId xmlns:a16="http://schemas.microsoft.com/office/drawing/2014/main" id="{2DD7B3F4-64C4-4880-8A3D-C47B1E17D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648" y="35730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A26A7659-2D27-49C7-8BAF-170E32943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34711"/>
              </p:ext>
            </p:extLst>
          </p:nvPr>
        </p:nvGraphicFramePr>
        <p:xfrm>
          <a:off x="1403350" y="2854325"/>
          <a:ext cx="4756150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57" name="Equation" r:id="rId3" imgW="2857320" imgH="1854000" progId="Equation.DSMT4">
                  <p:embed/>
                </p:oleObj>
              </mc:Choice>
              <mc:Fallback>
                <p:oleObj name="Equation" r:id="rId3" imgW="2857320" imgH="18540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54325"/>
                        <a:ext cx="4756150" cy="309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564589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583">
            <a:extLst>
              <a:ext uri="{FF2B5EF4-FFF2-40B4-BE49-F238E27FC236}">
                <a16:creationId xmlns:a16="http://schemas.microsoft.com/office/drawing/2014/main" id="{E34151B1-2184-4F26-8761-692A63299B12}"/>
              </a:ext>
            </a:extLst>
          </p:cNvPr>
          <p:cNvSpPr txBox="1">
            <a:spLocks/>
          </p:cNvSpPr>
          <p:nvPr/>
        </p:nvSpPr>
        <p:spPr>
          <a:xfrm>
            <a:off x="8404190" y="6305820"/>
            <a:ext cx="196525" cy="3385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8" tIns="45718" rIns="45718" bIns="45718" anchor="ctr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0" i="0" u="none" strike="noStrike" cap="none" spc="0" normalizeH="0" baseline="0">
                <a:ln>
                  <a:noFill/>
                </a:ln>
                <a:solidFill>
                  <a:srgbClr val="005493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2pPr>
            <a:lvl3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3pPr>
            <a:lvl4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4pPr>
            <a:lvl5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5pPr>
            <a:lvl6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6pPr>
            <a:lvl7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7pPr>
            <a:lvl8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8pPr>
            <a:lvl9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9pPr>
          </a:lstStyle>
          <a:p>
            <a:pPr algn="ctr"/>
            <a:fld id="{86CB4B4D-7CA3-9044-876B-883B54F8677D}" type="slidenum">
              <a:rPr lang="ru-RU" smtClean="0"/>
              <a:pPr algn="ctr"/>
              <a:t>15</a:t>
            </a:fld>
            <a:endParaRPr lang="ru-RU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473AA915-7A87-467D-BABF-A50B1DC94666}"/>
              </a:ext>
            </a:extLst>
          </p:cNvPr>
          <p:cNvSpPr/>
          <p:nvPr/>
        </p:nvSpPr>
        <p:spPr>
          <a:xfrm>
            <a:off x="0" y="430151"/>
            <a:ext cx="9144000" cy="631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Aft>
                <a:spcPts val="500"/>
              </a:spcAft>
            </a:pPr>
            <a:r>
              <a:rPr lang="ru-RU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дерная физика</a:t>
            </a:r>
            <a:endParaRPr lang="ru-RU" sz="3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B00665B-6140-4D0D-ADCD-1FDEEF627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4" y="23888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C5E9232-318F-46F1-A20E-253B93F83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7690" y="23565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8D9673D-B763-412F-AC27-4445B4C7F130}"/>
              </a:ext>
            </a:extLst>
          </p:cNvPr>
          <p:cNvSpPr/>
          <p:nvPr/>
        </p:nvSpPr>
        <p:spPr>
          <a:xfrm>
            <a:off x="755576" y="1628800"/>
            <a:ext cx="7920880" cy="24029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400"/>
              </a:spcAft>
              <a:tabLst>
                <a:tab pos="1596390" algn="l"/>
              </a:tabLst>
            </a:pPr>
            <a:r>
              <a:rPr lang="ru-RU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 1.</a:t>
            </a:r>
            <a:r>
              <a:rPr lang="ru-RU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диус какого ядра железа или урана больше?</a:t>
            </a:r>
            <a:endParaRPr lang="ru-RU" sz="2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400"/>
              </a:spcAft>
              <a:tabLst>
                <a:tab pos="1596390" algn="l"/>
              </a:tabLst>
            </a:pPr>
            <a:r>
              <a:rPr lang="ru-RU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шение.</a:t>
            </a:r>
            <a:endParaRPr lang="ru-RU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400"/>
              </a:spcAft>
            </a:pPr>
            <a:r>
              <a:rPr lang="ru-RU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диус ядра атома </a:t>
            </a:r>
            <a:r>
              <a:rPr lang="en-US" sz="2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sz="2200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я</a:t>
            </a:r>
            <a:r>
              <a:rPr lang="ru-RU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1,3 </a:t>
            </a:r>
            <a:r>
              <a:rPr lang="ru-RU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ru-RU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</a:t>
            </a:r>
            <a:r>
              <a:rPr lang="ru-RU" sz="2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15</a:t>
            </a:r>
            <a:r>
              <a:rPr lang="ru-RU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ru-RU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ru-RU" sz="2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/3</a:t>
            </a:r>
            <a:r>
              <a:rPr lang="ru-RU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м.</a:t>
            </a:r>
            <a:endParaRPr lang="ru-RU" sz="2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400"/>
              </a:spcAft>
            </a:pPr>
            <a:r>
              <a:rPr lang="ru-RU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ссовое число урана – 238, а железа 56.</a:t>
            </a:r>
            <a:endParaRPr lang="ru-RU" sz="2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400"/>
              </a:spcAft>
            </a:pPr>
            <a:r>
              <a:rPr lang="ru-RU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вет:</a:t>
            </a: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диус ядра урана больше.</a:t>
            </a:r>
            <a:endParaRPr lang="ru-RU" sz="2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9973065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583">
            <a:extLst>
              <a:ext uri="{FF2B5EF4-FFF2-40B4-BE49-F238E27FC236}">
                <a16:creationId xmlns:a16="http://schemas.microsoft.com/office/drawing/2014/main" id="{9795DE88-629E-4D10-96BE-F806180C8C55}"/>
              </a:ext>
            </a:extLst>
          </p:cNvPr>
          <p:cNvSpPr txBox="1">
            <a:spLocks/>
          </p:cNvSpPr>
          <p:nvPr/>
        </p:nvSpPr>
        <p:spPr>
          <a:xfrm>
            <a:off x="8404190" y="6305820"/>
            <a:ext cx="196525" cy="3385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8" tIns="45718" rIns="45718" bIns="45718" anchor="ctr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0" i="0" u="none" strike="noStrike" cap="none" spc="0" normalizeH="0" baseline="0">
                <a:ln>
                  <a:noFill/>
                </a:ln>
                <a:solidFill>
                  <a:srgbClr val="005493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2pPr>
            <a:lvl3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3pPr>
            <a:lvl4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4pPr>
            <a:lvl5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5pPr>
            <a:lvl6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6pPr>
            <a:lvl7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7pPr>
            <a:lvl8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8pPr>
            <a:lvl9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9pPr>
          </a:lstStyle>
          <a:p>
            <a:pPr algn="ctr"/>
            <a:fld id="{86CB4B4D-7CA3-9044-876B-883B54F8677D}" type="slidenum">
              <a:rPr lang="ru-RU" smtClean="0"/>
              <a:pPr algn="ctr"/>
              <a:t>16</a:t>
            </a:fld>
            <a:endParaRPr lang="ru-RU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B82334F-27CB-4F61-8146-CEDE4C373E8B}"/>
              </a:ext>
            </a:extLst>
          </p:cNvPr>
          <p:cNvSpPr/>
          <p:nvPr/>
        </p:nvSpPr>
        <p:spPr>
          <a:xfrm>
            <a:off x="827584" y="1138350"/>
            <a:ext cx="765008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Задача 2</a:t>
            </a:r>
            <a:r>
              <a:rPr lang="ru-RU" sz="2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Определите, в ядро атома какого элемента превращается элемент полоний       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испускани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частицы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BA220AE-AB32-4478-AA62-C31E89CE75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226605"/>
              </p:ext>
            </p:extLst>
          </p:nvPr>
        </p:nvGraphicFramePr>
        <p:xfrm>
          <a:off x="2834197" y="1498379"/>
          <a:ext cx="585675" cy="392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77" name="Equation" r:id="rId3" imgW="355320" imgH="241200" progId="Equation.DSMT4">
                  <p:embed/>
                </p:oleObj>
              </mc:Choice>
              <mc:Fallback>
                <p:oleObj name="Equation" r:id="rId3" imgW="355320" imgH="241200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197" y="1498379"/>
                        <a:ext cx="585675" cy="392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BD26780-4ADA-412E-8974-1980DB90F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557664"/>
              </p:ext>
            </p:extLst>
          </p:nvPr>
        </p:nvGraphicFramePr>
        <p:xfrm>
          <a:off x="2809875" y="2606675"/>
          <a:ext cx="34417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78" name="Equation" r:id="rId5" imgW="1777680" imgH="711000" progId="Equation.DSMT4">
                  <p:embed/>
                </p:oleObj>
              </mc:Choice>
              <mc:Fallback>
                <p:oleObj name="Equation" r:id="rId5" imgW="1777680" imgH="711000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2606675"/>
                        <a:ext cx="3441700" cy="1368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323045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Shape 583"/>
          <p:cNvSpPr>
            <a:spLocks noGrp="1"/>
          </p:cNvSpPr>
          <p:nvPr>
            <p:ph type="sldNum" sz="quarter" idx="4294967295"/>
          </p:nvPr>
        </p:nvSpPr>
        <p:spPr>
          <a:xfrm>
            <a:off x="8404190" y="6305820"/>
            <a:ext cx="196525" cy="33855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algn="ctr"/>
            <a:fld id="{86CB4B4D-7CA3-9044-876B-883B54F8677D}" type="slidenum">
              <a:rPr/>
              <a:pPr algn="ctr"/>
              <a:t>17</a:t>
            </a:fld>
            <a:endParaRPr dirty="0"/>
          </a:p>
        </p:txBody>
      </p:sp>
      <p:sp>
        <p:nvSpPr>
          <p:cNvPr id="5" name="Rectangle 52">
            <a:extLst>
              <a:ext uri="{FF2B5EF4-FFF2-40B4-BE49-F238E27FC236}">
                <a16:creationId xmlns:a16="http://schemas.microsoft.com/office/drawing/2014/main" id="{4DA3014A-CD8D-4025-9DFE-FCC6C8F73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056" y="29969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68">
            <a:extLst>
              <a:ext uri="{FF2B5EF4-FFF2-40B4-BE49-F238E27FC236}">
                <a16:creationId xmlns:a16="http://schemas.microsoft.com/office/drawing/2014/main" id="{92D6CE20-BF83-4F8F-8CCB-08514C14B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402" y="836712"/>
            <a:ext cx="7445275" cy="4124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ts val="400"/>
              </a:spcAft>
              <a:buClrTx/>
              <a:buSzTx/>
              <a:buFontTx/>
              <a:buNone/>
              <a:tabLst/>
            </a:pPr>
            <a:r>
              <a:rPr kumimoji="0" lang="ru-RU" altLang="ru-RU" sz="2200" b="1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 3.</a:t>
            </a:r>
            <a:r>
              <a:rPr kumimoji="0" lang="ru-RU" altLang="ru-RU" sz="22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ределите удельную энергию связи </a:t>
            </a:r>
          </a:p>
          <a:p>
            <a:pPr eaLnBrk="0" fontAlgn="base">
              <a:lnSpc>
                <a:spcPct val="120000"/>
              </a:lnSpc>
              <a:spcBef>
                <a:spcPct val="0"/>
              </a:spcBef>
              <a:spcAft>
                <a:spcPts val="400"/>
              </a:spcAft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ядре атома ртути          . </a:t>
            </a: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сса ядра 200,028 </a:t>
            </a:r>
            <a:r>
              <a:rPr lang="ru-RU" altLang="ru-RU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.е.м</a:t>
            </a: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altLang="ru-RU" sz="2000" dirty="0">
              <a:solidFill>
                <a:schemeClr val="tx1"/>
              </a:solidFill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fontAlgn="base">
              <a:lnSpc>
                <a:spcPct val="120000"/>
              </a:lnSpc>
              <a:spcBef>
                <a:spcPct val="0"/>
              </a:spcBef>
              <a:spcAft>
                <a:spcPts val="400"/>
              </a:spcAft>
            </a:pPr>
            <a:r>
              <a:rPr lang="ru-RU" altLang="ru-RU" sz="22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шение.</a:t>
            </a:r>
          </a:p>
          <a:p>
            <a:pPr lvl="0" eaLnBrk="0" fontAlgn="base">
              <a:lnSpc>
                <a:spcPct val="120000"/>
              </a:lnSpc>
              <a:spcBef>
                <a:spcPct val="0"/>
              </a:spcBef>
              <a:spcAft>
                <a:spcPts val="800"/>
              </a:spcAft>
            </a:pP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Число протонов в ядре атома ртути </a:t>
            </a:r>
            <a:r>
              <a:rPr lang="en-US" altLang="ru-RU" sz="20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80, </a:t>
            </a:r>
          </a:p>
          <a:p>
            <a:pPr lvl="0" eaLnBrk="0" fontAlgn="base">
              <a:lnSpc>
                <a:spcPct val="120000"/>
              </a:lnSpc>
              <a:spcBef>
                <a:spcPct val="0"/>
              </a:spcBef>
              <a:spcAft>
                <a:spcPts val="800"/>
              </a:spcAft>
            </a:pP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число нейтронов </a:t>
            </a:r>
            <a:r>
              <a:rPr lang="en-US" altLang="ru-RU" sz="20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200 </a:t>
            </a:r>
            <a:r>
              <a:rPr lang="ru-RU" altLang="ru-RU" sz="20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0 = 120.</a:t>
            </a:r>
          </a:p>
          <a:p>
            <a:pPr lvl="0" eaLnBrk="0" fontAlgn="base">
              <a:lnSpc>
                <a:spcPct val="120000"/>
              </a:lnSpc>
              <a:spcBef>
                <a:spcPct val="0"/>
              </a:spcBef>
              <a:spcAft>
                <a:spcPts val="800"/>
              </a:spcAft>
            </a:pP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ефект масс определим по формуле: </a:t>
            </a:r>
          </a:p>
          <a:p>
            <a:pPr lvl="0" eaLnBrk="0" fontAlgn="base">
              <a:lnSpc>
                <a:spcPct val="120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= 80 </a:t>
            </a: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,007276 + 120 </a:t>
            </a: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,008665 </a:t>
            </a:r>
            <a:r>
              <a:rPr lang="ru-RU" altLang="ru-RU" sz="2000" dirty="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0,028 = 1,594 </a:t>
            </a:r>
            <a:r>
              <a:rPr lang="ru-RU" altLang="ru-RU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.е.м</a:t>
            </a: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ru-RU" altLang="ru-RU" sz="20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lvl="0" eaLnBrk="0" fontAlgn="base">
              <a:lnSpc>
                <a:spcPct val="120000"/>
              </a:lnSpc>
              <a:spcBef>
                <a:spcPct val="0"/>
              </a:spcBef>
              <a:spcAft>
                <a:spcPts val="800"/>
              </a:spcAft>
            </a:pP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Зная, что 1 </a:t>
            </a:r>
            <a:r>
              <a:rPr lang="ru-RU" altLang="ru-RU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а.е.м</a:t>
            </a: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. = 931,5 МэВ/с</a:t>
            </a:r>
            <a:r>
              <a:rPr lang="ru-RU" altLang="ru-RU" sz="20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, энергия связи  </a:t>
            </a:r>
            <a:r>
              <a:rPr lang="ru-RU" altLang="ru-RU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Е</a:t>
            </a:r>
            <a:r>
              <a:rPr lang="ru-RU" altLang="ru-RU" sz="2000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св</a:t>
            </a: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≈ 1485 МэВ,</a:t>
            </a:r>
          </a:p>
          <a:p>
            <a:pPr lvl="0" eaLnBrk="0" fontAlgn="base">
              <a:lnSpc>
                <a:spcPct val="120000"/>
              </a:lnSpc>
              <a:spcBef>
                <a:spcPct val="0"/>
              </a:spcBef>
              <a:spcAft>
                <a:spcPts val="800"/>
              </a:spcAft>
            </a:pP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удельная энергия связи </a:t>
            </a:r>
            <a:r>
              <a:rPr lang="ru-RU" altLang="ru-RU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Е</a:t>
            </a:r>
            <a:r>
              <a:rPr lang="ru-RU" altLang="ru-RU" sz="2000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уд</a:t>
            </a: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ru-RU" altLang="ru-RU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Е</a:t>
            </a:r>
            <a:r>
              <a:rPr lang="ru-RU" altLang="ru-RU" sz="2000" baseline="-300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св</a:t>
            </a: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/А ≈ 7,43 </a:t>
            </a:r>
            <a:r>
              <a:rPr lang="ru-RU" altLang="ru-RU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Мэв</a:t>
            </a:r>
            <a:r>
              <a:rPr lang="ru-RU" alt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/нуклон.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17847D06-B9A1-4F58-A3D8-4B6D7BC2C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369958"/>
              </p:ext>
            </p:extLst>
          </p:nvPr>
        </p:nvGraphicFramePr>
        <p:xfrm>
          <a:off x="3059832" y="1340768"/>
          <a:ext cx="682560" cy="42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83" name="Equation" r:id="rId3" imgW="393529" imgH="241195" progId="Equation.DSMT4">
                  <p:embed/>
                </p:oleObj>
              </mc:Choice>
              <mc:Fallback>
                <p:oleObj name="Equation" r:id="rId3" imgW="393529" imgH="241195" progId="Equation.DSMT4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340768"/>
                        <a:ext cx="682560" cy="42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hape 583"/>
          <p:cNvSpPr>
            <a:spLocks noGrp="1"/>
          </p:cNvSpPr>
          <p:nvPr>
            <p:ph type="sldNum" sz="quarter" idx="4294967295"/>
          </p:nvPr>
        </p:nvSpPr>
        <p:spPr>
          <a:xfrm>
            <a:off x="8404190" y="6305820"/>
            <a:ext cx="196525" cy="33855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algn="ctr"/>
            <a:fld id="{86CB4B4D-7CA3-9044-876B-883B54F8677D}" type="slidenum">
              <a:rPr/>
              <a:pPr algn="ctr"/>
              <a:t>18</a:t>
            </a:fld>
            <a:endParaRPr dirty="0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7B143F-22F9-476B-8C3E-D49699A67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79899"/>
              </p:ext>
            </p:extLst>
          </p:nvPr>
        </p:nvGraphicFramePr>
        <p:xfrm>
          <a:off x="1109663" y="1052513"/>
          <a:ext cx="6923087" cy="362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45" name="Equation" r:id="rId3" imgW="3733560" imgH="1955520" progId="Equation.DSMT4">
                  <p:embed/>
                </p:oleObj>
              </mc:Choice>
              <mc:Fallback>
                <p:oleObj name="Equation" r:id="rId3" imgW="3733560" imgH="1955520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1052513"/>
                        <a:ext cx="6923087" cy="362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583">
            <a:extLst>
              <a:ext uri="{FF2B5EF4-FFF2-40B4-BE49-F238E27FC236}">
                <a16:creationId xmlns:a16="http://schemas.microsoft.com/office/drawing/2014/main" id="{EE251BFA-89AF-4E4C-B762-43259A6218EC}"/>
              </a:ext>
            </a:extLst>
          </p:cNvPr>
          <p:cNvSpPr txBox="1">
            <a:spLocks/>
          </p:cNvSpPr>
          <p:nvPr/>
        </p:nvSpPr>
        <p:spPr>
          <a:xfrm>
            <a:off x="8404190" y="6305820"/>
            <a:ext cx="196525" cy="3385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8" tIns="45718" rIns="45718" bIns="45718" anchor="ctr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0" i="0" u="none" strike="noStrike" cap="none" spc="0" normalizeH="0" baseline="0">
                <a:ln>
                  <a:noFill/>
                </a:ln>
                <a:solidFill>
                  <a:srgbClr val="005493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2pPr>
            <a:lvl3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3pPr>
            <a:lvl4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4pPr>
            <a:lvl5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5pPr>
            <a:lvl6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6pPr>
            <a:lvl7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7pPr>
            <a:lvl8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8pPr>
            <a:lvl9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9pPr>
          </a:lstStyle>
          <a:p>
            <a:pPr algn="ctr"/>
            <a:fld id="{86CB4B4D-7CA3-9044-876B-883B54F8677D}" type="slidenum">
              <a:rPr lang="ru-RU" smtClean="0"/>
              <a:pPr algn="ctr"/>
              <a:t>19</a:t>
            </a:fld>
            <a:endParaRPr lang="ru-RU" dirty="0"/>
          </a:p>
        </p:txBody>
      </p:sp>
      <p:sp>
        <p:nvSpPr>
          <p:cNvPr id="3" name="Rectangle 116">
            <a:extLst>
              <a:ext uri="{FF2B5EF4-FFF2-40B4-BE49-F238E27FC236}">
                <a16:creationId xmlns:a16="http://schemas.microsoft.com/office/drawing/2014/main" id="{92B79725-CEC6-4DAA-997A-2319B471E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476672"/>
            <a:ext cx="7848872" cy="2080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ts val="400"/>
              </a:spcAft>
              <a:buClrTx/>
              <a:buSzTx/>
              <a:buFontTx/>
              <a:buNone/>
              <a:tabLst/>
            </a:pPr>
            <a:r>
              <a:rPr kumimoji="0" lang="ru-RU" altLang="ru-RU" sz="2200" b="1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 5.</a:t>
            </a:r>
            <a:r>
              <a:rPr kumimoji="0" lang="ru-RU" altLang="ru-RU" sz="22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 делении одного ядра изотопа урана-235 освобождается </a:t>
            </a:r>
            <a:r>
              <a:rPr kumimoji="0" lang="ru-RU" altLang="ru-RU" sz="2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</a:t>
            </a:r>
            <a:r>
              <a:rPr kumimoji="0" lang="ru-RU" altLang="ru-RU" sz="2000" b="0" i="0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ыд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200 МэВ энергии.</a:t>
            </a:r>
          </a:p>
          <a:p>
            <a:pPr marL="0" marR="0" lvl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ts val="40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ределите количество энергии, выделяющееся при делении </a:t>
            </a:r>
            <a:b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20 кг урана.</a:t>
            </a:r>
            <a:endParaRPr kumimoji="0" lang="ru-RU" altLang="ru-RU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ts val="400"/>
              </a:spcAft>
              <a:buClrTx/>
              <a:buSzTx/>
              <a:buFontTx/>
              <a:buNone/>
              <a:tabLst/>
            </a:pPr>
            <a:r>
              <a:rPr kumimoji="0" lang="ru-RU" altLang="ru-RU" sz="2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шение.</a:t>
            </a:r>
            <a:r>
              <a:rPr kumimoji="0" lang="ru-RU" altLang="ru-RU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ределим число ядер </a:t>
            </a:r>
            <a:r>
              <a:rPr kumimoji="0" lang="en-US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20 кг урана: 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4325863-B131-4DB3-B5D7-3572F2E74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666572"/>
              </p:ext>
            </p:extLst>
          </p:nvPr>
        </p:nvGraphicFramePr>
        <p:xfrm>
          <a:off x="3707413" y="2697263"/>
          <a:ext cx="1441141" cy="77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6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413" y="2697263"/>
                        <a:ext cx="1441141" cy="773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7">
            <a:extLst>
              <a:ext uri="{FF2B5EF4-FFF2-40B4-BE49-F238E27FC236}">
                <a16:creationId xmlns:a16="http://schemas.microsoft.com/office/drawing/2014/main" id="{8946D18B-408D-47D5-8120-61C35F903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3712339"/>
            <a:ext cx="8352928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молярная масса урана, равная 2,35 10</a:t>
            </a:r>
            <a:r>
              <a:rPr kumimoji="0" lang="ru-RU" altLang="ru-RU" sz="20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–1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кг/моль, </a:t>
            </a:r>
            <a:r>
              <a:rPr kumimoji="0" lang="en-US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US" altLang="ru-RU" sz="20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– число Авогадро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Энергия, выделившаяся при расщеплении </a:t>
            </a:r>
            <a:r>
              <a:rPr kumimoji="0" lang="en-US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кг урана, равна: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B3DB0871-29AE-42A9-8D87-A7CA548E2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737326"/>
              </p:ext>
            </p:extLst>
          </p:nvPr>
        </p:nvGraphicFramePr>
        <p:xfrm>
          <a:off x="2379663" y="4932363"/>
          <a:ext cx="4168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7" name="Equation" r:id="rId5" imgW="2145960" imgH="393480" progId="Equation.DSMT4">
                  <p:embed/>
                </p:oleObj>
              </mc:Choice>
              <mc:Fallback>
                <p:oleObj name="Equation" r:id="rId5" imgW="2145960" imgH="39348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4932363"/>
                        <a:ext cx="416877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0597504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0">
            <a:extLst>
              <a:ext uri="{FF2B5EF4-FFF2-40B4-BE49-F238E27FC236}">
                <a16:creationId xmlns:a16="http://schemas.microsoft.com/office/drawing/2014/main" id="{7ECB4BBB-211D-4020-9D17-A98AC17C9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1017380"/>
            <a:ext cx="87849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ывод радиуса, скорости и энергии электрона на </a:t>
            </a:r>
            <a:r>
              <a:rPr kumimoji="0" lang="en-US" altLang="ru-RU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kumimoji="0" lang="ru-RU" altLang="ru-RU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ой </a:t>
            </a:r>
            <a:r>
              <a:rPr kumimoji="0" lang="ru-RU" altLang="ru-RU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оровской</a:t>
            </a:r>
            <a:r>
              <a:rPr kumimoji="0" lang="ru-RU" altLang="ru-RU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орбите.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BF28193F-47F6-42A9-9221-BC0AB6329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041536"/>
              </p:ext>
            </p:extLst>
          </p:nvPr>
        </p:nvGraphicFramePr>
        <p:xfrm>
          <a:off x="323528" y="1560514"/>
          <a:ext cx="8499227" cy="4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14" name="Equation" r:id="rId3" imgW="4749480" imgH="2336760" progId="Equation.DSMT4">
                  <p:embed/>
                </p:oleObj>
              </mc:Choice>
              <mc:Fallback>
                <p:oleObj name="Equation" r:id="rId3" imgW="4749480" imgH="233676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E1AFD82A-C870-4016-9786-5ADAC7F969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560514"/>
                        <a:ext cx="8499227" cy="4271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BA7D462-5BCA-4A19-BE75-E2D9CFD315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1169" y="2534205"/>
            <a:ext cx="2885247" cy="2163935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E732A07F-1343-43BD-B7A4-2AEFDC998460}"/>
              </a:ext>
            </a:extLst>
          </p:cNvPr>
          <p:cNvSpPr/>
          <p:nvPr/>
        </p:nvSpPr>
        <p:spPr>
          <a:xfrm>
            <a:off x="0" y="188640"/>
            <a:ext cx="9144000" cy="631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Aft>
                <a:spcPts val="500"/>
              </a:spcAft>
            </a:pPr>
            <a:r>
              <a:rPr lang="ru-RU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томная физика. Теория Н. Бора</a:t>
            </a:r>
          </a:p>
        </p:txBody>
      </p:sp>
      <p:sp>
        <p:nvSpPr>
          <p:cNvPr id="7" name="Shape 583">
            <a:extLst>
              <a:ext uri="{FF2B5EF4-FFF2-40B4-BE49-F238E27FC236}">
                <a16:creationId xmlns:a16="http://schemas.microsoft.com/office/drawing/2014/main" id="{F5581FBF-F577-41F8-9002-73403ECCB28C}"/>
              </a:ext>
            </a:extLst>
          </p:cNvPr>
          <p:cNvSpPr txBox="1">
            <a:spLocks/>
          </p:cNvSpPr>
          <p:nvPr/>
        </p:nvSpPr>
        <p:spPr>
          <a:xfrm>
            <a:off x="8404190" y="6305820"/>
            <a:ext cx="196525" cy="3385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8" tIns="45718" rIns="45718" bIns="45718" anchor="ctr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0" i="0" u="none" strike="noStrike" cap="none" spc="0" normalizeH="0" baseline="0">
                <a:ln>
                  <a:noFill/>
                </a:ln>
                <a:solidFill>
                  <a:srgbClr val="005493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2pPr>
            <a:lvl3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3pPr>
            <a:lvl4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4pPr>
            <a:lvl5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5pPr>
            <a:lvl6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6pPr>
            <a:lvl7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7pPr>
            <a:lvl8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8pPr>
            <a:lvl9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9pPr>
          </a:lstStyle>
          <a:p>
            <a:pPr algn="ctr"/>
            <a:fld id="{86CB4B4D-7CA3-9044-876B-883B54F8677D}" type="slidenum">
              <a:rPr lang="ru-RU" smtClean="0"/>
              <a:pPr algn="ctr"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63290442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583">
            <a:extLst>
              <a:ext uri="{FF2B5EF4-FFF2-40B4-BE49-F238E27FC236}">
                <a16:creationId xmlns:a16="http://schemas.microsoft.com/office/drawing/2014/main" id="{68E62E00-5519-49F2-A86A-03040CD60571}"/>
              </a:ext>
            </a:extLst>
          </p:cNvPr>
          <p:cNvSpPr txBox="1">
            <a:spLocks/>
          </p:cNvSpPr>
          <p:nvPr/>
        </p:nvSpPr>
        <p:spPr>
          <a:xfrm>
            <a:off x="8404190" y="6305820"/>
            <a:ext cx="196525" cy="3385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8" tIns="45718" rIns="45718" bIns="45718" anchor="ctr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0" i="0" u="none" strike="noStrike" cap="none" spc="0" normalizeH="0" baseline="0">
                <a:ln>
                  <a:noFill/>
                </a:ln>
                <a:solidFill>
                  <a:srgbClr val="005493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2pPr>
            <a:lvl3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3pPr>
            <a:lvl4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4pPr>
            <a:lvl5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5pPr>
            <a:lvl6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6pPr>
            <a:lvl7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7pPr>
            <a:lvl8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8pPr>
            <a:lvl9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9pPr>
          </a:lstStyle>
          <a:p>
            <a:pPr algn="ctr"/>
            <a:fld id="{86CB4B4D-7CA3-9044-876B-883B54F8677D}" type="slidenum">
              <a:rPr lang="ru-RU" smtClean="0"/>
              <a:pPr algn="ctr"/>
              <a:t>20</a:t>
            </a:fld>
            <a:endParaRPr lang="ru-RU" dirty="0"/>
          </a:p>
        </p:txBody>
      </p:sp>
      <p:sp>
        <p:nvSpPr>
          <p:cNvPr id="3" name="Rectangle 28">
            <a:extLst>
              <a:ext uri="{FF2B5EF4-FFF2-40B4-BE49-F238E27FC236}">
                <a16:creationId xmlns:a16="http://schemas.microsoft.com/office/drawing/2014/main" id="{38141A20-5A6D-480A-AB3A-001418B66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688" y="24928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89BD4A2-455A-4008-B692-3B2487ECF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01374"/>
              </p:ext>
            </p:extLst>
          </p:nvPr>
        </p:nvGraphicFramePr>
        <p:xfrm>
          <a:off x="534988" y="87337"/>
          <a:ext cx="8074025" cy="614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9" name="Equation" r:id="rId3" imgW="4838400" imgH="3759120" progId="Equation.DSMT4">
                  <p:embed/>
                </p:oleObj>
              </mc:Choice>
              <mc:Fallback>
                <p:oleObj name="Equation" r:id="rId3" imgW="4838400" imgH="375912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87337"/>
                        <a:ext cx="8074025" cy="614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239889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7A32EB70-204D-42D6-AED0-1E4C4F42F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0"/>
            <a:ext cx="3586224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430AE767-7553-4B5C-B37E-266A971F45B7}"/>
              </a:ext>
            </a:extLst>
          </p:cNvPr>
          <p:cNvSpPr/>
          <p:nvPr/>
        </p:nvSpPr>
        <p:spPr>
          <a:xfrm>
            <a:off x="1403648" y="548680"/>
            <a:ext cx="6336704" cy="47464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Aft>
                <a:spcPts val="500"/>
              </a:spcAft>
            </a:pPr>
            <a:r>
              <a:rPr lang="ru-RU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Г.Я. Мякишев, Б.Б.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Буховцев</a:t>
            </a:r>
            <a:r>
              <a:rPr lang="ru-RU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В.М. </a:t>
            </a:r>
            <a:r>
              <a:rPr lang="ru-RU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Чаругин</a:t>
            </a:r>
            <a:endParaRPr lang="ru-RU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  <a:spcAft>
                <a:spcPts val="500"/>
              </a:spcAft>
            </a:pPr>
            <a:r>
              <a:rPr lang="ru-RU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ФИЗИКА, 11 </a:t>
            </a:r>
            <a:r>
              <a:rPr lang="ru-RU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ласс</a:t>
            </a:r>
            <a:endParaRPr lang="ru-RU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500"/>
              </a:spcAft>
            </a:pPr>
            <a:r>
              <a:rPr lang="ru-RU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лава 11. Атомная физика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>
              <a:lnSpc>
                <a:spcPct val="120000"/>
              </a:lnSpc>
              <a:spcAft>
                <a:spcPts val="500"/>
              </a:spcAf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меры решения задач –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7,</a:t>
            </a:r>
            <a:b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дачи для самостоятельного решения – 7.</a:t>
            </a:r>
          </a:p>
          <a:p>
            <a:pPr>
              <a:lnSpc>
                <a:spcPct val="120000"/>
              </a:lnSpc>
              <a:spcAft>
                <a:spcPts val="500"/>
              </a:spcAf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дачи ЕГЭ – 3</a:t>
            </a:r>
            <a:endParaRPr lang="ru-RU" sz="2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500"/>
              </a:spcAft>
            </a:pPr>
            <a:r>
              <a:rPr lang="ru-RU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лава 12.</a:t>
            </a:r>
          </a:p>
          <a:p>
            <a:pPr>
              <a:lnSpc>
                <a:spcPct val="120000"/>
              </a:lnSpc>
              <a:spcAft>
                <a:spcPts val="500"/>
              </a:spcAf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меры решения задач –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,</a:t>
            </a:r>
            <a:b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дачи для самостоятельного решения – 5.</a:t>
            </a:r>
          </a:p>
          <a:p>
            <a:pPr>
              <a:lnSpc>
                <a:spcPct val="120000"/>
              </a:lnSpc>
              <a:spcAft>
                <a:spcPts val="500"/>
              </a:spcAf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дачи ЕГЭ – 5</a:t>
            </a:r>
          </a:p>
          <a:p>
            <a:pPr>
              <a:lnSpc>
                <a:spcPct val="120000"/>
              </a:lnSpc>
              <a:spcAft>
                <a:spcPts val="500"/>
              </a:spcAf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дачи ЕГЭ – 3</a:t>
            </a:r>
            <a:endParaRPr lang="ru-RU" sz="2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Shape 583">
            <a:extLst>
              <a:ext uri="{FF2B5EF4-FFF2-40B4-BE49-F238E27FC236}">
                <a16:creationId xmlns:a16="http://schemas.microsoft.com/office/drawing/2014/main" id="{E253E9D4-14F3-4D57-BA61-61F8AE04D825}"/>
              </a:ext>
            </a:extLst>
          </p:cNvPr>
          <p:cNvSpPr txBox="1">
            <a:spLocks/>
          </p:cNvSpPr>
          <p:nvPr/>
        </p:nvSpPr>
        <p:spPr>
          <a:xfrm>
            <a:off x="8404190" y="6305820"/>
            <a:ext cx="196525" cy="3385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8" tIns="45718" rIns="45718" bIns="45718" anchor="ctr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0" i="0" u="none" strike="noStrike" cap="none" spc="0" normalizeH="0" baseline="0">
                <a:ln>
                  <a:noFill/>
                </a:ln>
                <a:solidFill>
                  <a:srgbClr val="005493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2pPr>
            <a:lvl3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3pPr>
            <a:lvl4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4pPr>
            <a:lvl5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5pPr>
            <a:lvl6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6pPr>
            <a:lvl7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7pPr>
            <a:lvl8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8pPr>
            <a:lvl9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9pPr>
          </a:lstStyle>
          <a:p>
            <a:pPr algn="ctr"/>
            <a:fld id="{86CB4B4D-7CA3-9044-876B-883B54F8677D}" type="slidenum">
              <a:rPr lang="ru-RU" smtClean="0"/>
              <a:pPr algn="ctr"/>
              <a:t>2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12831587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0F0D275-E053-4057-A2C8-61733D383ACD}"/>
              </a:ext>
            </a:extLst>
          </p:cNvPr>
          <p:cNvSpPr/>
          <p:nvPr/>
        </p:nvSpPr>
        <p:spPr>
          <a:xfrm>
            <a:off x="0" y="2492896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60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пасибо за внимание!</a:t>
            </a:r>
          </a:p>
        </p:txBody>
      </p:sp>
      <p:sp>
        <p:nvSpPr>
          <p:cNvPr id="3" name="Shape 583">
            <a:extLst>
              <a:ext uri="{FF2B5EF4-FFF2-40B4-BE49-F238E27FC236}">
                <a16:creationId xmlns:a16="http://schemas.microsoft.com/office/drawing/2014/main" id="{76371269-D225-41AF-BF48-31C5CB65FE4C}"/>
              </a:ext>
            </a:extLst>
          </p:cNvPr>
          <p:cNvSpPr txBox="1">
            <a:spLocks/>
          </p:cNvSpPr>
          <p:nvPr/>
        </p:nvSpPr>
        <p:spPr>
          <a:xfrm>
            <a:off x="8404190" y="6305820"/>
            <a:ext cx="196525" cy="3385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8" tIns="45718" rIns="45718" bIns="45718" anchor="ctr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0" i="0" u="none" strike="noStrike" cap="none" spc="0" normalizeH="0" baseline="0">
                <a:ln>
                  <a:noFill/>
                </a:ln>
                <a:solidFill>
                  <a:srgbClr val="005493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2pPr>
            <a:lvl3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3pPr>
            <a:lvl4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4pPr>
            <a:lvl5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5pPr>
            <a:lvl6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6pPr>
            <a:lvl7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7pPr>
            <a:lvl8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8pPr>
            <a:lvl9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9pPr>
          </a:lstStyle>
          <a:p>
            <a:pPr algn="ctr"/>
            <a:fld id="{86CB4B4D-7CA3-9044-876B-883B54F8677D}" type="slidenum">
              <a:rPr lang="ru-RU" smtClean="0"/>
              <a:pPr algn="ctr"/>
              <a:t>2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26920749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ape 583">
            <a:extLst>
              <a:ext uri="{FF2B5EF4-FFF2-40B4-BE49-F238E27FC236}">
                <a16:creationId xmlns:a16="http://schemas.microsoft.com/office/drawing/2014/main" id="{5DDF81AE-A5BE-4BB8-AF50-C41665CD9F02}"/>
              </a:ext>
            </a:extLst>
          </p:cNvPr>
          <p:cNvSpPr txBox="1">
            <a:spLocks/>
          </p:cNvSpPr>
          <p:nvPr/>
        </p:nvSpPr>
        <p:spPr>
          <a:xfrm>
            <a:off x="8404190" y="6305820"/>
            <a:ext cx="196525" cy="3385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8" tIns="45718" rIns="45718" bIns="45718" anchor="ctr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0" i="0" u="none" strike="noStrike" cap="none" spc="0" normalizeH="0" baseline="0">
                <a:ln>
                  <a:noFill/>
                </a:ln>
                <a:solidFill>
                  <a:srgbClr val="005493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2pPr>
            <a:lvl3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3pPr>
            <a:lvl4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4pPr>
            <a:lvl5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5pPr>
            <a:lvl6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6pPr>
            <a:lvl7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7pPr>
            <a:lvl8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8pPr>
            <a:lvl9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9pPr>
          </a:lstStyle>
          <a:p>
            <a:pPr algn="ctr"/>
            <a:fld id="{86CB4B4D-7CA3-9044-876B-883B54F8677D}" type="slidenum">
              <a:rPr lang="ru-RU" smtClean="0"/>
              <a:pPr algn="ctr"/>
              <a:t>3</a:t>
            </a:fld>
            <a:endParaRPr lang="ru-RU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45AB1BB-4256-43C7-930F-AFE7246B02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848" y="2286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5C229E37-1665-402F-907F-731230802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03582"/>
              </p:ext>
            </p:extLst>
          </p:nvPr>
        </p:nvGraphicFramePr>
        <p:xfrm>
          <a:off x="1189038" y="1052513"/>
          <a:ext cx="6767512" cy="374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80" name="Equation" r:id="rId3" imgW="3441600" imgH="1866600" progId="Equation.DSMT4">
                  <p:embed/>
                </p:oleObj>
              </mc:Choice>
              <mc:Fallback>
                <p:oleObj name="Equation" r:id="rId3" imgW="3441600" imgH="186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1052513"/>
                        <a:ext cx="6767512" cy="3744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583"/>
          <p:cNvSpPr>
            <a:spLocks noGrp="1"/>
          </p:cNvSpPr>
          <p:nvPr>
            <p:ph type="sldNum" sz="quarter" idx="4294967295"/>
          </p:nvPr>
        </p:nvSpPr>
        <p:spPr>
          <a:xfrm>
            <a:off x="8404190" y="6305820"/>
            <a:ext cx="196525" cy="33855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algn="ctr"/>
            <a:fld id="{86CB4B4D-7CA3-9044-876B-883B54F8677D}" type="slidenum">
              <a:rPr/>
              <a:pPr algn="ctr"/>
              <a:t>4</a:t>
            </a:fld>
            <a:endParaRPr dirty="0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65C49E67-F166-441E-B56C-0AC15A1C8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4BDA161-F2D1-48BB-9388-F37F3D050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031613"/>
              </p:ext>
            </p:extLst>
          </p:nvPr>
        </p:nvGraphicFramePr>
        <p:xfrm>
          <a:off x="403719" y="836712"/>
          <a:ext cx="8081962" cy="467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66" name="Equation" r:id="rId3" imgW="4698720" imgH="2705040" progId="Equation.DSMT4">
                  <p:embed/>
                </p:oleObj>
              </mc:Choice>
              <mc:Fallback>
                <p:oleObj name="Equation" r:id="rId3" imgW="4698720" imgH="270504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19" y="836712"/>
                        <a:ext cx="8081962" cy="467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5F0B85C-BF71-4DCC-A06B-3AD1E39B8FD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3757" y="1988840"/>
            <a:ext cx="2506524" cy="2182552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hape 583"/>
          <p:cNvSpPr>
            <a:spLocks noGrp="1"/>
          </p:cNvSpPr>
          <p:nvPr>
            <p:ph type="sldNum" sz="quarter" idx="4294967295"/>
          </p:nvPr>
        </p:nvSpPr>
        <p:spPr>
          <a:xfrm>
            <a:off x="8404190" y="6305820"/>
            <a:ext cx="196525" cy="33855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algn="ctr"/>
            <a:fld id="{86CB4B4D-7CA3-9044-876B-883B54F8677D}" type="slidenum">
              <a:rPr/>
              <a:pPr algn="ctr"/>
              <a:t>5</a:t>
            </a:fld>
            <a:endParaRPr dirty="0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7752130B-C81E-44AC-B5C8-B61C0F0FB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93">
            <a:extLst>
              <a:ext uri="{FF2B5EF4-FFF2-40B4-BE49-F238E27FC236}">
                <a16:creationId xmlns:a16="http://schemas.microsoft.com/office/drawing/2014/main" id="{10EED586-97FA-41AA-AD2A-AA91CBBEA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960" y="25511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196">
            <a:extLst>
              <a:ext uri="{FF2B5EF4-FFF2-40B4-BE49-F238E27FC236}">
                <a16:creationId xmlns:a16="http://schemas.microsoft.com/office/drawing/2014/main" id="{B6E84560-C0E3-4C10-839C-9CDCB85B5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351976"/>
            <a:ext cx="6912768" cy="176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80975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just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ts val="400"/>
              </a:spcAft>
              <a:buClrTx/>
              <a:buSzTx/>
              <a:buFontTx/>
              <a:buNone/>
              <a:tabLst/>
            </a:pPr>
            <a:r>
              <a:rPr kumimoji="0" lang="ru-RU" altLang="ru-RU" sz="2200" b="1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 1.</a:t>
            </a:r>
            <a:r>
              <a:rPr kumimoji="0" lang="ru-RU" altLang="ru-RU" sz="22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йдите энергию ионизации иона гелия 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</a:t>
            </a:r>
            <a:r>
              <a:rPr kumimoji="0" lang="ru-RU" altLang="ru-RU" sz="20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180975" algn="just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ts val="400"/>
              </a:spcAft>
              <a:buClrTx/>
              <a:buSzTx/>
              <a:buFontTx/>
              <a:buNone/>
              <a:tabLst/>
            </a:pPr>
            <a:r>
              <a:rPr kumimoji="0" lang="ru-RU" altLang="ru-RU" sz="2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шение.</a:t>
            </a:r>
            <a:endParaRPr kumimoji="0" lang="ru-RU" altLang="ru-RU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180975" algn="just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ts val="40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У гелия два электрона, заряд ядра равен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20000"/>
              </a:lnSpc>
              <a:spcAft>
                <a:spcPts val="400"/>
              </a:spcAft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2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kumimoji="0" lang="en-US" altLang="ru-RU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kumimoji="0" lang="en-US" altLang="ru-RU" sz="2000" b="0" i="0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(</a:t>
            </a:r>
            <a:r>
              <a:rPr lang="en-US" alt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ru-RU" alt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2).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A2C51E8-4FE2-43D1-B72C-7E21C4D0D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82374"/>
              </p:ext>
            </p:extLst>
          </p:nvPr>
        </p:nvGraphicFramePr>
        <p:xfrm>
          <a:off x="747713" y="2246313"/>
          <a:ext cx="19605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59" name="Equation" r:id="rId3" imgW="1091880" imgH="457200" progId="Equation.DSMT4">
                  <p:embed/>
                </p:oleObj>
              </mc:Choice>
              <mc:Fallback>
                <p:oleObj name="Equation" r:id="rId3" imgW="1091880" imgH="457200" progId="Equation.DSMT4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2246313"/>
                        <a:ext cx="196056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A6375780-413C-4D33-9E15-E823452D202F}"/>
              </a:ext>
            </a:extLst>
          </p:cNvPr>
          <p:cNvSpPr/>
          <p:nvPr/>
        </p:nvSpPr>
        <p:spPr>
          <a:xfrm>
            <a:off x="755576" y="3197299"/>
            <a:ext cx="2520280" cy="5046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нергия ионизации </a:t>
            </a:r>
            <a:endParaRPr lang="ru-RU" sz="2000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63548CB-8E14-41EA-B60D-1B8EA6718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099576"/>
              </p:ext>
            </p:extLst>
          </p:nvPr>
        </p:nvGraphicFramePr>
        <p:xfrm>
          <a:off x="827584" y="3814710"/>
          <a:ext cx="4159250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60" name="Equation" r:id="rId5" imgW="2222280" imgH="685800" progId="Equation.DSMT4">
                  <p:embed/>
                </p:oleObj>
              </mc:Choice>
              <mc:Fallback>
                <p:oleObj name="Equation" r:id="rId5" imgW="2222280" imgH="685800" progId="Equation.DSMT4">
                  <p:embed/>
                  <p:pic>
                    <p:nvPicPr>
                      <p:cNvPr id="0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814710"/>
                        <a:ext cx="4159250" cy="1287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hape 583"/>
          <p:cNvSpPr>
            <a:spLocks noGrp="1"/>
          </p:cNvSpPr>
          <p:nvPr>
            <p:ph type="sldNum" sz="quarter" idx="4294967295"/>
          </p:nvPr>
        </p:nvSpPr>
        <p:spPr>
          <a:xfrm>
            <a:off x="8404190" y="6305820"/>
            <a:ext cx="196525" cy="33855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algn="ctr"/>
            <a:fld id="{86CB4B4D-7CA3-9044-876B-883B54F8677D}" type="slidenum">
              <a:rPr/>
              <a:pPr algn="ctr"/>
              <a:t>6</a:t>
            </a:fld>
            <a:endParaRPr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F99D38B-B794-4CAD-92DB-9ED0942C08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9059" y="760026"/>
            <a:ext cx="40588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1784323B-9C23-40C8-AFE1-2E09D41DE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861413"/>
            <a:ext cx="8028384" cy="42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FF10540-9EA6-4172-8BF6-D80D050BD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06030"/>
              </p:ext>
            </p:extLst>
          </p:nvPr>
        </p:nvGraphicFramePr>
        <p:xfrm>
          <a:off x="2131068" y="2060848"/>
          <a:ext cx="5177236" cy="3927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99" name="Equation" r:id="rId3" imgW="2857320" imgH="2158920" progId="Equation.DSMT4">
                  <p:embed/>
                </p:oleObj>
              </mc:Choice>
              <mc:Fallback>
                <p:oleObj name="Equation" r:id="rId3" imgW="2857320" imgH="2158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068" y="2060848"/>
                        <a:ext cx="5177236" cy="3927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B9D5B9EB-27DF-46AD-B986-9CD005DE6ADA}"/>
              </a:ext>
            </a:extLst>
          </p:cNvPr>
          <p:cNvSpPr/>
          <p:nvPr/>
        </p:nvSpPr>
        <p:spPr>
          <a:xfrm>
            <a:off x="539552" y="404664"/>
            <a:ext cx="8172400" cy="16659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400"/>
              </a:spcAft>
            </a:pPr>
            <a:r>
              <a:rPr lang="ru-RU" sz="2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 2.</a:t>
            </a:r>
            <a:r>
              <a:rPr lang="ru-RU" sz="220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ределите, на какую орбиту в атоме водорода с основной </a:t>
            </a:r>
            <a:b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1) перейдет электрон при поглощении фотона энергией</a:t>
            </a:r>
            <a:b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ru-RU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1,94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</a:t>
            </a:r>
            <a:r>
              <a:rPr lang="ru-RU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18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ж.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400"/>
              </a:spcAft>
            </a:pPr>
            <a:r>
              <a:rPr lang="ru-RU" sz="22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шение.</a:t>
            </a:r>
            <a:r>
              <a:rPr lang="ru-RU" sz="2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200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583"/>
          <p:cNvSpPr>
            <a:spLocks noGrp="1"/>
          </p:cNvSpPr>
          <p:nvPr>
            <p:ph type="sldNum" sz="quarter" idx="4294967295"/>
          </p:nvPr>
        </p:nvSpPr>
        <p:spPr>
          <a:xfrm>
            <a:off x="8407923" y="6258802"/>
            <a:ext cx="196525" cy="33855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algn="ctr"/>
            <a:fld id="{86CB4B4D-7CA3-9044-876B-883B54F8677D}" type="slidenum">
              <a:rPr/>
              <a:pPr algn="ctr"/>
              <a:t>7</a:t>
            </a:fld>
            <a:endParaRPr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ED73B680-B175-4582-A30F-C7BD0B29B54E}"/>
              </a:ext>
            </a:extLst>
          </p:cNvPr>
          <p:cNvSpPr/>
          <p:nvPr/>
        </p:nvSpPr>
        <p:spPr>
          <a:xfrm>
            <a:off x="781830" y="764704"/>
            <a:ext cx="7580339" cy="1672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500"/>
              </a:spcAft>
            </a:pPr>
            <a:r>
              <a:rPr lang="ru-RU" sz="2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3.</a:t>
            </a:r>
            <a:r>
              <a:rPr lang="ru-RU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он в атоме водорода с первой орбиты переходит </a:t>
            </a:r>
            <a:b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орбиту, радиус которой в девять раз больше. Какую энергию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олжен поглотить атом?</a:t>
            </a:r>
          </a:p>
          <a:p>
            <a:pPr>
              <a:lnSpc>
                <a:spcPct val="120000"/>
              </a:lnSpc>
              <a:spcAft>
                <a:spcPts val="500"/>
              </a:spcAft>
            </a:pPr>
            <a:r>
              <a:rPr lang="ru-RU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.</a:t>
            </a:r>
          </a:p>
        </p:txBody>
      </p:sp>
      <p:sp>
        <p:nvSpPr>
          <p:cNvPr id="5" name="Rectangle 92">
            <a:extLst>
              <a:ext uri="{FF2B5EF4-FFF2-40B4-BE49-F238E27FC236}">
                <a16:creationId xmlns:a16="http://schemas.microsoft.com/office/drawing/2014/main" id="{CBA527EF-BB82-4651-BE7F-823B054A62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176" y="27924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A036E060-4FCF-440E-B05C-626633AC4A0F}"/>
              </a:ext>
            </a:extLst>
          </p:cNvPr>
          <p:cNvSpPr/>
          <p:nvPr/>
        </p:nvSpPr>
        <p:spPr>
          <a:xfrm>
            <a:off x="1296396" y="2602951"/>
            <a:ext cx="6551207" cy="14269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50000"/>
              </a:lnSpc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диусы разрешенных орбит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sz="2000" i="1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50000"/>
              </a:lnSpc>
            </a:pP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3 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50000"/>
              </a:lnSpc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</a:t>
            </a:r>
            <a:r>
              <a:rPr lang="ru-RU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en-US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ru-RU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</a:t>
            </a:r>
            <a:r>
              <a:rPr lang="ru-RU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/9 – 1) =  (8/9)|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</a:t>
            </a:r>
            <a:r>
              <a:rPr lang="ru-RU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|≈ 12,1 эВ. 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583"/>
          <p:cNvSpPr>
            <a:spLocks noGrp="1"/>
          </p:cNvSpPr>
          <p:nvPr>
            <p:ph type="sldNum" sz="quarter" idx="4294967295"/>
          </p:nvPr>
        </p:nvSpPr>
        <p:spPr>
          <a:xfrm>
            <a:off x="8404190" y="6305820"/>
            <a:ext cx="196525" cy="33855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algn="ctr"/>
            <a:fld id="{86CB4B4D-7CA3-9044-876B-883B54F8677D}" type="slidenum">
              <a:rPr/>
              <a:pPr algn="ctr"/>
              <a:t>8</a:t>
            </a:fld>
            <a:endParaRPr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610839" y="404664"/>
            <a:ext cx="7891613" cy="12900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400"/>
              </a:spcAft>
            </a:pPr>
            <a:r>
              <a:rPr lang="ru-RU" sz="2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4. </a:t>
            </a:r>
            <a:r>
              <a:rPr lang="ru-RU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считайте максимальную и минимальную длину волны видимой части спектра. </a:t>
            </a:r>
          </a:p>
          <a:p>
            <a:pPr>
              <a:lnSpc>
                <a:spcPct val="120000"/>
              </a:lnSpc>
              <a:spcAft>
                <a:spcPts val="400"/>
              </a:spcAft>
            </a:pPr>
            <a:r>
              <a:rPr lang="ru-RU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. 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068C92C-B3EA-4310-82C6-70A6ADD00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4048" y="27850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D602C5F5-A752-4A7E-810A-A031AE1ED6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40778"/>
              </p:ext>
            </p:extLst>
          </p:nvPr>
        </p:nvGraphicFramePr>
        <p:xfrm>
          <a:off x="1504676" y="1849338"/>
          <a:ext cx="6103937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24" name="Equation" r:id="rId3" imgW="3555720" imgH="2374560" progId="Equation.DSMT4">
                  <p:embed/>
                </p:oleObj>
              </mc:Choice>
              <mc:Fallback>
                <p:oleObj name="Equation" r:id="rId3" imgW="3555720" imgH="237456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76" y="1849338"/>
                        <a:ext cx="6103937" cy="417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ape 583">
            <a:extLst>
              <a:ext uri="{FF2B5EF4-FFF2-40B4-BE49-F238E27FC236}">
                <a16:creationId xmlns:a16="http://schemas.microsoft.com/office/drawing/2014/main" id="{B960EB02-523F-4DD8-B8BE-35CA522E019D}"/>
              </a:ext>
            </a:extLst>
          </p:cNvPr>
          <p:cNvSpPr txBox="1">
            <a:spLocks/>
          </p:cNvSpPr>
          <p:nvPr/>
        </p:nvSpPr>
        <p:spPr>
          <a:xfrm>
            <a:off x="8404190" y="6305820"/>
            <a:ext cx="196525" cy="3385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8" tIns="45718" rIns="45718" bIns="45718" anchor="ctr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600" b="0" i="0" u="none" strike="noStrike" cap="none" spc="0" normalizeH="0" baseline="0">
                <a:ln>
                  <a:noFill/>
                </a:ln>
                <a:solidFill>
                  <a:srgbClr val="005493"/>
                </a:solidFill>
                <a:effectLst/>
                <a:uFillTx/>
                <a:latin typeface="+mn-lt"/>
                <a:ea typeface="+mn-ea"/>
                <a:cs typeface="+mn-cs"/>
                <a:sym typeface="Calibri"/>
              </a:defRPr>
            </a:lvl1pPr>
            <a:lvl2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2pPr>
            <a:lvl3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3pPr>
            <a:lvl4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4pPr>
            <a:lvl5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5pPr>
            <a:lvl6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6pPr>
            <a:lvl7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7pPr>
            <a:lvl8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8pPr>
            <a:lvl9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defRPr>
            </a:lvl9pPr>
          </a:lstStyle>
          <a:p>
            <a:pPr algn="ctr"/>
            <a:fld id="{86CB4B4D-7CA3-9044-876B-883B54F8677D}" type="slidenum">
              <a:rPr lang="ru-RU" smtClean="0"/>
              <a:pPr algn="ctr"/>
              <a:t>9</a:t>
            </a:fld>
            <a:endParaRPr lang="ru-RU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2431CB0-4257-42BD-8A60-267E87ECA163}"/>
              </a:ext>
            </a:extLst>
          </p:cNvPr>
          <p:cNvSpPr/>
          <p:nvPr/>
        </p:nvSpPr>
        <p:spPr>
          <a:xfrm>
            <a:off x="539552" y="301459"/>
            <a:ext cx="8061163" cy="1659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400"/>
              </a:spcAft>
            </a:pPr>
            <a:r>
              <a:rPr lang="ru-RU" sz="2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5</a:t>
            </a:r>
            <a:r>
              <a:rPr lang="ru-RU" sz="2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ите максимальный номер орбиты, с которой может перейти электрон в атоме водорода при излучении в видимой части спектра.</a:t>
            </a:r>
          </a:p>
          <a:p>
            <a:pPr>
              <a:lnSpc>
                <a:spcPct val="120000"/>
              </a:lnSpc>
              <a:spcAft>
                <a:spcPts val="400"/>
              </a:spcAft>
            </a:pPr>
            <a:r>
              <a:rPr lang="ru-RU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.</a:t>
            </a:r>
            <a:r>
              <a:rPr lang="ru-RU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Rectangle 88">
            <a:extLst>
              <a:ext uri="{FF2B5EF4-FFF2-40B4-BE49-F238E27FC236}">
                <a16:creationId xmlns:a16="http://schemas.microsoft.com/office/drawing/2014/main" id="{D44E2F7F-D470-4819-8B86-F02409AD0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104" y="3181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A8637159-C049-43AA-B2C0-CE32D08D6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552335"/>
              </p:ext>
            </p:extLst>
          </p:nvPr>
        </p:nvGraphicFramePr>
        <p:xfrm>
          <a:off x="1176058" y="2204864"/>
          <a:ext cx="6788150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3" name="Equation" r:id="rId3" imgW="4012920" imgH="2044440" progId="Equation.DSMT4">
                  <p:embed/>
                </p:oleObj>
              </mc:Choice>
              <mc:Fallback>
                <p:oleObj name="Equation" r:id="rId3" imgW="4012920" imgH="2044440" progId="Equation.DSMT4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058" y="2204864"/>
                        <a:ext cx="6788150" cy="352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2123151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Тема Office">
  <a:themeElements>
    <a:clrScheme name="Тема Offic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Тема Office">
      <a:majorFont>
        <a:latin typeface="Helvetica"/>
        <a:ea typeface="Helvetica"/>
        <a:cs typeface="Helvetica"/>
      </a:majorFont>
      <a:minorFont>
        <a:latin typeface="Calibri"/>
        <a:ea typeface="Calibri"/>
        <a:cs typeface="Calibri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  <a:sp3d/>
      </a:spPr>
      <a:bodyPr rot="0" spcFirstLastPara="1" vertOverflow="overflow" horzOverflow="overflow" vert="horz" wrap="square" lIns="45718" tIns="45718" rIns="45718" bIns="45718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8" tIns="45718" rIns="45718" bIns="45718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Тема Offic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Тема Office">
      <a:majorFont>
        <a:latin typeface="Helvetica"/>
        <a:ea typeface="Helvetica"/>
        <a:cs typeface="Helvetica"/>
      </a:majorFont>
      <a:minorFont>
        <a:latin typeface="Calibri"/>
        <a:ea typeface="Calibri"/>
        <a:cs typeface="Calibri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  <a:sp3d/>
      </a:spPr>
      <a:bodyPr rot="0" spcFirstLastPara="1" vertOverflow="overflow" horzOverflow="overflow" vert="horz" wrap="square" lIns="45718" tIns="45718" rIns="45718" bIns="45718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8" tIns="45718" rIns="45718" bIns="45718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99</TotalTime>
  <Words>887</Words>
  <Application>Microsoft Office PowerPoint</Application>
  <PresentationFormat>Экран (4:3)</PresentationFormat>
  <Paragraphs>94</Paragraphs>
  <Slides>22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2</vt:i4>
      </vt:variant>
    </vt:vector>
  </HeadingPairs>
  <TitlesOfParts>
    <vt:vector size="31" baseType="lpstr">
      <vt:lpstr>Arial</vt:lpstr>
      <vt:lpstr>Calibri</vt:lpstr>
      <vt:lpstr>Helvetica</vt:lpstr>
      <vt:lpstr>Kunstler Script</vt:lpstr>
      <vt:lpstr>PT Sans Narrow</vt:lpstr>
      <vt:lpstr>Times New Roman</vt:lpstr>
      <vt:lpstr>Тема Office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Идрисов Руслан Ринатович</dc:creator>
  <cp:lastModifiedBy>admin</cp:lastModifiedBy>
  <cp:revision>1280</cp:revision>
  <dcterms:modified xsi:type="dcterms:W3CDTF">2020-04-27T07:49:19Z</dcterms:modified>
</cp:coreProperties>
</file>